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E3E49" w14:textId="481D0F10" w:rsidR="00F12C76" w:rsidRPr="008359A8" w:rsidRDefault="008359A8" w:rsidP="008359A8">
      <w:pPr>
        <w:spacing w:after="0"/>
        <w:rPr>
          <w:b/>
          <w:sz w:val="32"/>
          <w:szCs w:val="32"/>
        </w:rPr>
      </w:pPr>
      <w:r>
        <w:t xml:space="preserve"> </w:t>
      </w:r>
      <w:r w:rsidRPr="008359A8">
        <w:rPr>
          <w:b/>
          <w:sz w:val="32"/>
          <w:szCs w:val="32"/>
        </w:rPr>
        <w:t>Цель работы</w:t>
      </w:r>
    </w:p>
    <w:p w14:paraId="78434720" w14:textId="73D6A815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>Изучить сложную предметную область, связанную с вероятностно</w:t>
      </w:r>
      <w:r>
        <w:rPr>
          <w:szCs w:val="28"/>
        </w:rPr>
        <w:t xml:space="preserve"> </w:t>
      </w:r>
      <w:r w:rsidRPr="008359A8">
        <w:rPr>
          <w:szCs w:val="28"/>
        </w:rPr>
        <w:t>статистическим моделированием.</w:t>
      </w:r>
    </w:p>
    <w:p w14:paraId="67D08A13" w14:textId="5C9BC12D" w:rsid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Постановка задачи</w:t>
      </w:r>
    </w:p>
    <w:p w14:paraId="5E4DFEE7" w14:textId="77777777" w:rsidR="008359A8" w:rsidRDefault="008359A8" w:rsidP="008359A8">
      <w:pPr>
        <w:spacing w:after="0"/>
        <w:rPr>
          <w:szCs w:val="28"/>
        </w:rPr>
      </w:pPr>
      <w:r>
        <w:rPr>
          <w:szCs w:val="28"/>
        </w:rPr>
        <w:tab/>
      </w:r>
      <w:r w:rsidRPr="008359A8">
        <w:rPr>
          <w:szCs w:val="28"/>
        </w:rPr>
        <w:t xml:space="preserve">Методами структурного программирования реализовать возможность работы с тремя распределениями: </w:t>
      </w:r>
    </w:p>
    <w:p w14:paraId="2B193307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– распределением, заданным в варианте и имеющим, помимо параметра формы ν, параметры сдвига μ и масштаба λ (данное распределение будет называться основным); </w:t>
      </w:r>
    </w:p>
    <w:p w14:paraId="79A5C958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– распределением в виде смеси двух основных распределений с параметрами (μ1, λ1, ν1) и (μ2, λ2, ν2) и параметром смеси p; </w:t>
      </w:r>
    </w:p>
    <w:p w14:paraId="36CAF052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– эмпирическим распределением, строящимся по выборке. </w:t>
      </w:r>
    </w:p>
    <w:p w14:paraId="072A3A95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Для каждого из распределений необходимо реализовать набор из следующих трех функций: </w:t>
      </w:r>
    </w:p>
    <w:p w14:paraId="3E794E9E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– функция для вычисления значений плотности распределения по заданному аргументу (плотность для эмпирического распределения необходимо предварительно сформировать по выборке); </w:t>
      </w:r>
    </w:p>
    <w:p w14:paraId="2FB2506C" w14:textId="77777777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 xml:space="preserve">– функция для вычисления математического ожидания, дисперсии, коэффициентов асимметрии и эксцесса; </w:t>
      </w:r>
    </w:p>
    <w:p w14:paraId="101EBADC" w14:textId="4EC9D30C" w:rsidR="008359A8" w:rsidRDefault="008359A8" w:rsidP="008359A8">
      <w:pPr>
        <w:spacing w:after="0"/>
        <w:ind w:firstLine="708"/>
        <w:rPr>
          <w:szCs w:val="28"/>
        </w:rPr>
      </w:pPr>
      <w:r w:rsidRPr="008359A8">
        <w:rPr>
          <w:szCs w:val="28"/>
        </w:rPr>
        <w:t>– функция для моделирования случайной величины</w:t>
      </w:r>
    </w:p>
    <w:p w14:paraId="09B29A38" w14:textId="5741012B" w:rsidR="008359A8" w:rsidRPr="00B13B80" w:rsidRDefault="008359A8" w:rsidP="008359A8">
      <w:pPr>
        <w:spacing w:after="0"/>
        <w:ind w:firstLine="708"/>
        <w:rPr>
          <w:b/>
          <w:szCs w:val="28"/>
        </w:rPr>
      </w:pPr>
      <w:r>
        <w:rPr>
          <w:szCs w:val="28"/>
        </w:rPr>
        <w:t xml:space="preserve">Основное распределение: </w:t>
      </w:r>
      <w:r w:rsidRPr="008359A8">
        <w:rPr>
          <w:b/>
          <w:szCs w:val="28"/>
        </w:rPr>
        <w:t>симметричное гиперболическое распределение</w:t>
      </w:r>
    </w:p>
    <w:p w14:paraId="740ABC81" w14:textId="7C76702B" w:rsidR="008359A8" w:rsidRDefault="008359A8" w:rsidP="008359A8">
      <w:pPr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Путеводитель по работе</w:t>
      </w:r>
    </w:p>
    <w:p w14:paraId="7831E784" w14:textId="2DB897A1" w:rsidR="00D573FB" w:rsidRPr="00D573FB" w:rsidRDefault="00D573FB" w:rsidP="00D573FB">
      <w:pPr>
        <w:spacing w:after="0"/>
        <w:jc w:val="center"/>
        <w:rPr>
          <w:bCs/>
          <w:i/>
          <w:szCs w:val="28"/>
        </w:rPr>
      </w:pPr>
      <w:r w:rsidRPr="00D573FB">
        <w:rPr>
          <w:bCs/>
          <w:i/>
          <w:szCs w:val="28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8359A8" w:rsidRPr="008359A8" w14:paraId="2A412B82" w14:textId="77777777" w:rsidTr="00995C33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34FFD34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17E24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Основные функции</w:t>
            </w:r>
          </w:p>
        </w:tc>
      </w:tr>
      <w:tr w:rsidR="008359A8" w:rsidRPr="008359A8" w14:paraId="70DE5E1E" w14:textId="77777777" w:rsidTr="001A6A5C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12EDA98" w14:textId="77777777" w:rsidR="008359A8" w:rsidRPr="008359A8" w:rsidRDefault="008359A8" w:rsidP="008359A8">
            <w:pPr>
              <w:rPr>
                <w:szCs w:val="28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D84ADD2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0D1866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Характеристики</w:t>
            </w:r>
            <w:r w:rsidRPr="008359A8">
              <w:rPr>
                <w:i/>
                <w:szCs w:val="28"/>
              </w:rPr>
              <w:t xml:space="preserve"> </w:t>
            </w: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3F6DC2FE" w14:textId="218A1990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Моделирование</w:t>
            </w:r>
          </w:p>
        </w:tc>
      </w:tr>
      <w:tr w:rsidR="008359A8" w:rsidRPr="008359A8" w14:paraId="7545D53D" w14:textId="77777777" w:rsidTr="001A6A5C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D888E" w14:textId="37E28950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70FC798A" w14:textId="0444F4C6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Ста</w:t>
            </w:r>
            <w:r w:rsidR="00995C33">
              <w:rPr>
                <w:szCs w:val="28"/>
              </w:rPr>
              <w:t>н</w:t>
            </w:r>
            <w:r w:rsidRPr="008359A8">
              <w:rPr>
                <w:szCs w:val="28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0CF87B0" w14:textId="4C4AE160" w:rsidR="008359A8" w:rsidRPr="008359A8" w:rsidRDefault="00995C33" w:rsidP="00995C33">
            <w:pPr>
              <w:rPr>
                <w:szCs w:val="28"/>
              </w:rPr>
            </w:pPr>
            <w:r>
              <w:rPr>
                <w:szCs w:val="28"/>
              </w:rPr>
              <w:t>Формула (1</w:t>
            </w:r>
            <w:r w:rsidR="0087009E">
              <w:rPr>
                <w:szCs w:val="28"/>
                <w:lang w:val="en-US"/>
              </w:rPr>
              <w:t>.1</w:t>
            </w:r>
            <w:r>
              <w:rPr>
                <w:szCs w:val="28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54953BC9" w14:textId="42334EC9" w:rsidR="008359A8" w:rsidRPr="008359A8" w:rsidRDefault="008359A8" w:rsidP="008359A8">
            <w:pPr>
              <w:rPr>
                <w:iCs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=0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="00995C33">
              <w:rPr>
                <w:szCs w:val="28"/>
              </w:rPr>
              <w:t xml:space="preserve"> = </w:t>
            </w:r>
            <w:r w:rsidR="00995C33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AB53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85pt;height:19.7pt" o:ole="">
                  <v:imagedata r:id="rId8" o:title=""/>
                </v:shape>
                <o:OLEObject Type="Embed" ProgID="Equation.DSMT4" ShapeID="_x0000_i1025" DrawAspect="Content" ObjectID="_1820382143" r:id="rId9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=</w:t>
            </w:r>
            <w:r w:rsidR="00995C33">
              <w:rPr>
                <w:rStyle w:val="af1"/>
                <w:rFonts w:eastAsia="Times New Roman" w:cs="Times New Roman"/>
                <w:lang w:eastAsia="ru-RU"/>
              </w:rPr>
              <w:t xml:space="preserve"> </w:t>
            </w:r>
            <w:r w:rsidR="00995C33">
              <w:rPr>
                <w:szCs w:val="28"/>
              </w:rPr>
              <w:t>Формула (</w:t>
            </w:r>
            <w:r w:rsidR="00A938C9" w:rsidRPr="00A938C9">
              <w:rPr>
                <w:szCs w:val="28"/>
              </w:rPr>
              <w:t>1.</w:t>
            </w:r>
            <w:r w:rsidR="00737B74" w:rsidRPr="00737B74">
              <w:rPr>
                <w:szCs w:val="28"/>
              </w:rPr>
              <w:t>5</w:t>
            </w:r>
            <w:r w:rsidR="00995C33"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7C23677B" w14:textId="169B6A2F" w:rsidR="008359A8" w:rsidRPr="008359A8" w:rsidRDefault="000E1D76" w:rsidP="008359A8">
            <w:pPr>
              <w:rPr>
                <w:szCs w:val="28"/>
              </w:rPr>
            </w:pPr>
            <w:r>
              <w:rPr>
                <w:szCs w:val="28"/>
              </w:rPr>
              <w:t>Формула (</w:t>
            </w:r>
            <w:r w:rsidR="00871426">
              <w:rPr>
                <w:szCs w:val="28"/>
              </w:rPr>
              <w:t>1.4</w:t>
            </w:r>
            <w:r>
              <w:rPr>
                <w:szCs w:val="28"/>
              </w:rPr>
              <w:t>)</w:t>
            </w:r>
          </w:p>
        </w:tc>
      </w:tr>
      <w:tr w:rsidR="001A6A5C" w:rsidRPr="008359A8" w14:paraId="779D501C" w14:textId="77777777" w:rsidTr="001A6A5C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2733C" w14:textId="77777777" w:rsidR="008359A8" w:rsidRPr="008359A8" w:rsidRDefault="008359A8" w:rsidP="008359A8">
            <w:pPr>
              <w:rPr>
                <w:szCs w:val="28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5DB71D4" w14:textId="646F0B6C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Сдвигмасштаб</w:t>
            </w:r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AB23A" w14:textId="706969B8" w:rsidR="008359A8" w:rsidRPr="008359A8" w:rsidRDefault="00995C33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2"/>
                <w:szCs w:val="20"/>
                <w:lang w:eastAsia="ru-RU"/>
              </w:rPr>
              <w:object w:dxaOrig="2724" w:dyaOrig="780" w14:anchorId="1215FBCC">
                <v:shape id="_x0000_i1026" type="#_x0000_t75" style="width:136.55pt;height:38.7pt" o:ole="">
                  <v:imagedata r:id="rId10" o:title=""/>
                </v:shape>
                <o:OLEObject Type="Embed" ProgID="Equation.DSMT4" ShapeID="_x0000_i1026" DrawAspect="Content" ObjectID="_1820382144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4173D" w14:textId="65A6748B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μ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>=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λ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, где 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 xml:space="preserve">= </w:t>
            </w:r>
            <w:r w:rsidR="00995C33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68C007E">
                <v:shape id="_x0000_i1027" type="#_x0000_t75" style="width:82.85pt;height:19.7pt" o:ole="">
                  <v:imagedata r:id="rId8" o:title=""/>
                </v:shape>
                <o:OLEObject Type="Embed" ProgID="Equation.DSMT4" ShapeID="_x0000_i1027" DrawAspect="Content" ObjectID="_1820382145" r:id="rId12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="00995C33">
              <w:rPr>
                <w:szCs w:val="28"/>
                <w:vertAlign w:val="subscript"/>
              </w:rPr>
              <w:t xml:space="preserve"> </w:t>
            </w:r>
            <w:r w:rsidR="00995C33">
              <w:rPr>
                <w:szCs w:val="28"/>
              </w:rPr>
              <w:t>=</w:t>
            </w:r>
            <w:r w:rsidR="00995C33">
              <w:rPr>
                <w:szCs w:val="28"/>
                <w:vertAlign w:val="subscript"/>
              </w:rPr>
              <w:t xml:space="preserve"> </w:t>
            </w:r>
            <w:r w:rsidR="00995C33">
              <w:rPr>
                <w:szCs w:val="28"/>
              </w:rPr>
              <w:t>0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= Формула</w:t>
            </w:r>
            <w:r w:rsidR="00410DCE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(</w:t>
            </w:r>
            <w:r w:rsidR="00871426">
              <w:rPr>
                <w:szCs w:val="28"/>
              </w:rPr>
              <w:t>1.</w:t>
            </w:r>
            <w:r w:rsidR="00737B74" w:rsidRPr="00E26F3B">
              <w:rPr>
                <w:szCs w:val="28"/>
              </w:rPr>
              <w:t>5</w:t>
            </w:r>
            <w:r w:rsidR="00995C33"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C5387" w14:textId="673843E3" w:rsidR="008359A8" w:rsidRPr="008359A8" w:rsidRDefault="00871426" w:rsidP="008359A8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  <w:tr w:rsidR="008359A8" w:rsidRPr="008359A8" w14:paraId="0D4A158C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9173BEE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Смесь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2F9BF" w14:textId="20512E7B" w:rsidR="008359A8" w:rsidRPr="008359A8" w:rsidRDefault="000E1D76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12"/>
                <w:szCs w:val="20"/>
                <w:lang w:eastAsia="ru-RU"/>
              </w:rPr>
              <w:object w:dxaOrig="3216" w:dyaOrig="384" w14:anchorId="408DF086">
                <v:shape id="_x0000_i1028" type="#_x0000_t75" style="width:161pt;height:19pt" o:ole="">
                  <v:imagedata r:id="rId13" o:title=""/>
                </v:shape>
                <o:OLEObject Type="Embed" ProgID="Equation.DSMT4" ShapeID="_x0000_i1028" DrawAspect="Content" ObjectID="_1820382146" r:id="rId14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3D785" w14:textId="5683CE7A" w:rsidR="008359A8" w:rsidRPr="008359A8" w:rsidRDefault="00410DCE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4"/>
                <w:szCs w:val="20"/>
                <w:lang w:eastAsia="ru-RU"/>
              </w:rPr>
              <w:object w:dxaOrig="1704" w:dyaOrig="816" w14:anchorId="1CD007CC">
                <v:shape id="_x0000_i1029" type="#_x0000_t75" style="width:84.9pt;height:40.75pt" o:ole="">
                  <v:imagedata r:id="rId15" o:title=""/>
                </v:shape>
                <o:OLEObject Type="Embed" ProgID="Equation.DSMT4" ShapeID="_x0000_i1029" DrawAspect="Content" ObjectID="_1820382147" r:id="rId16"/>
              </w:object>
            </w:r>
            <w:r>
              <w:rPr>
                <w:rFonts w:eastAsia="Times New Roman" w:cs="Times New Roman"/>
                <w:szCs w:val="20"/>
                <w:lang w:eastAsia="ru-RU"/>
              </w:rPr>
              <w:t xml:space="preserve">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>
              <w:rPr>
                <w:szCs w:val="28"/>
              </w:rPr>
              <w:t xml:space="preserve"> = Формула (</w:t>
            </w:r>
            <w:r w:rsidR="00DB6B2A">
              <w:rPr>
                <w:szCs w:val="28"/>
              </w:rPr>
              <w:t>2.3</w:t>
            </w:r>
            <w:r>
              <w:rPr>
                <w:szCs w:val="28"/>
              </w:rPr>
              <w:t xml:space="preserve">)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=</w:t>
            </w:r>
            <w:r>
              <w:rPr>
                <w:szCs w:val="28"/>
                <w:vertAlign w:val="subscript"/>
              </w:rPr>
              <w:t xml:space="preserve"> </w:t>
            </w:r>
            <w:r>
              <w:rPr>
                <w:szCs w:val="28"/>
              </w:rPr>
              <w:t>Формула (</w:t>
            </w:r>
            <w:r w:rsidR="00DB6B2A">
              <w:rPr>
                <w:szCs w:val="28"/>
              </w:rPr>
              <w:t>2.4</w:t>
            </w:r>
            <w:r>
              <w:rPr>
                <w:szCs w:val="28"/>
              </w:rPr>
              <w:t>)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>
              <w:rPr>
                <w:szCs w:val="28"/>
              </w:rPr>
              <w:t>= Формула (</w:t>
            </w:r>
            <w:r w:rsidR="00DB6B2A">
              <w:rPr>
                <w:szCs w:val="28"/>
              </w:rPr>
              <w:t>2.5</w:t>
            </w:r>
            <w:r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FFFEE" w14:textId="3F76087F" w:rsidR="001A6A5C" w:rsidRPr="008359A8" w:rsidRDefault="005E49D0" w:rsidP="000E1D76">
            <w:pPr>
              <w:rPr>
                <w:rFonts w:eastAsiaTheme="minorEastAsia"/>
                <w:szCs w:val="28"/>
              </w:rPr>
            </w:pPr>
            <w:r>
              <w:rPr>
                <w:noProof/>
              </w:rPr>
              <w:t>Формула (</w:t>
            </w:r>
            <w:r w:rsidR="00DB6B2A">
              <w:rPr>
                <w:noProof/>
              </w:rPr>
              <w:t>2.6</w:t>
            </w:r>
            <w:r>
              <w:rPr>
                <w:noProof/>
              </w:rPr>
              <w:t>)</w:t>
            </w:r>
          </w:p>
        </w:tc>
      </w:tr>
      <w:tr w:rsidR="008359A8" w:rsidRPr="008359A8" w14:paraId="5C88F29D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E29454B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Эмпирическое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4393E" w14:textId="46046F11" w:rsidR="008359A8" w:rsidRPr="008359A8" w:rsidRDefault="000E1D76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52"/>
                <w:szCs w:val="20"/>
                <w:lang w:eastAsia="ru-RU"/>
              </w:rPr>
              <w:object w:dxaOrig="2244" w:dyaOrig="1176" w14:anchorId="00793C21">
                <v:shape id="_x0000_i1030" type="#_x0000_t75" style="width:112.1pt;height:59.1pt" o:ole="">
                  <v:imagedata r:id="rId17" o:title=""/>
                </v:shape>
                <o:OLEObject Type="Embed" ProgID="Equation.DSMT4" ShapeID="_x0000_i1030" DrawAspect="Content" ObjectID="_1820382148" r:id="rId1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4E80C" w14:textId="18F0CF62" w:rsidR="008359A8" w:rsidRPr="008359A8" w:rsidRDefault="000E1D76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1764" w:dyaOrig="936" w14:anchorId="1DAFBE0B">
                <v:shape id="_x0000_i1031" type="#_x0000_t75" style="width:88.3pt;height:46.85pt" o:ole="">
                  <v:imagedata r:id="rId19" o:title=""/>
                </v:shape>
                <o:OLEObject Type="Embed" ProgID="Equation.DSMT4" ShapeID="_x0000_i1031" DrawAspect="Content" ObjectID="_1820382149" r:id="rId20"/>
              </w:object>
            </w:r>
            <w:r>
              <w:rPr>
                <w:rStyle w:val="af1"/>
                <w:rFonts w:eastAsia="Times New Roman" w:cs="Times New Roman"/>
                <w:i w:val="0"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784" w:dyaOrig="936" w14:anchorId="5EEB5491">
                <v:shape id="_x0000_i1032" type="#_x0000_t75" style="width:139.25pt;height:46.85pt" o:ole="">
                  <v:imagedata r:id="rId21" o:title=""/>
                </v:shape>
                <o:OLEObject Type="Embed" ProgID="Equation.DSMT4" ShapeID="_x0000_i1032" DrawAspect="Content" ObjectID="_1820382150" r:id="rId22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460" w:dyaOrig="1416" w14:anchorId="2B51804E">
                <v:shape id="_x0000_i1033" type="#_x0000_t75" style="width:122.95pt;height:70.65pt" o:ole="">
                  <v:imagedata r:id="rId23" o:title=""/>
                </v:shape>
                <o:OLEObject Type="Embed" ProgID="Equation.DSMT4" ShapeID="_x0000_i1033" DrawAspect="Content" ObjectID="_1820382151" r:id="rId24"/>
              </w:object>
            </w:r>
            <w:r>
              <w:rPr>
                <w:rStyle w:val="10"/>
                <w:rFonts w:ascii="Times New Roman" w:eastAsia="Times New Roman" w:hAnsi="Times New Roman" w:cs="Times New Roman"/>
                <w:sz w:val="30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position w:val="-40"/>
                <w:sz w:val="30"/>
                <w:szCs w:val="28"/>
                <w:lang w:eastAsia="ru-RU"/>
              </w:rPr>
              <w:object w:dxaOrig="2916" w:dyaOrig="1416" w14:anchorId="6CCD4FA9">
                <v:shape id="_x0000_i1034" type="#_x0000_t75" style="width:146.05pt;height:70.65pt" o:ole="">
                  <v:imagedata r:id="rId25" o:title=""/>
                </v:shape>
                <o:OLEObject Type="Embed" ProgID="Equation.DSMT4" ShapeID="_x0000_i1034" DrawAspect="Content" ObjectID="_1820382152" r:id="rId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6FD1B" w14:textId="062D4DA7" w:rsidR="008359A8" w:rsidRPr="008359A8" w:rsidRDefault="005E49D0" w:rsidP="008359A8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Формула (</w:t>
            </w:r>
            <w:r w:rsidR="00DB6B2A">
              <w:rPr>
                <w:szCs w:val="28"/>
              </w:rPr>
              <w:t>3.7</w:t>
            </w:r>
            <w:r>
              <w:rPr>
                <w:szCs w:val="28"/>
              </w:rPr>
              <w:t>)</w:t>
            </w:r>
          </w:p>
        </w:tc>
      </w:tr>
    </w:tbl>
    <w:p w14:paraId="56EB42C4" w14:textId="77777777" w:rsidR="00E26F2A" w:rsidRPr="00E26F2A" w:rsidRDefault="00E26F2A" w:rsidP="00E26F2A">
      <w:pPr>
        <w:spacing w:after="0"/>
        <w:rPr>
          <w:i/>
          <w:szCs w:val="28"/>
        </w:rPr>
      </w:pPr>
      <w:r w:rsidRPr="00E26F2A">
        <w:rPr>
          <w:i/>
          <w:szCs w:val="28"/>
        </w:rPr>
        <w:t>Тестирование (подпункты пункта 3 содержания работы)</w:t>
      </w: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E26F2A" w:rsidRPr="00E26F2A" w14:paraId="7E50A13B" w14:textId="77777777" w:rsidTr="00E26F2A">
        <w:tc>
          <w:tcPr>
            <w:tcW w:w="23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6D3A17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Распределение</w:t>
            </w:r>
          </w:p>
        </w:tc>
        <w:tc>
          <w:tcPr>
            <w:tcW w:w="705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A3282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Основные функции</w:t>
            </w:r>
          </w:p>
        </w:tc>
      </w:tr>
      <w:tr w:rsidR="00E26F2A" w:rsidRPr="00E26F2A" w14:paraId="081ADE0B" w14:textId="77777777" w:rsidTr="00E26F2A">
        <w:trPr>
          <w:trHeight w:val="631"/>
        </w:trPr>
        <w:tc>
          <w:tcPr>
            <w:tcW w:w="23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64645F2" w14:textId="77777777" w:rsidR="00E26F2A" w:rsidRPr="00E26F2A" w:rsidRDefault="00E26F2A" w:rsidP="00E26F2A">
            <w:pPr>
              <w:rPr>
                <w:szCs w:val="28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0F65C50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Плотность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40253C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Характеристики</w:t>
            </w:r>
            <w:r w:rsidRPr="00E26F2A">
              <w:rPr>
                <w:i/>
                <w:szCs w:val="28"/>
              </w:rPr>
              <w:t xml:space="preserve"> </w:t>
            </w:r>
            <w:r w:rsidRPr="00E26F2A">
              <w:rPr>
                <w:i/>
                <w:szCs w:val="28"/>
                <w:lang w:val="en-US"/>
              </w:rPr>
              <w:t>M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i/>
                <w:szCs w:val="28"/>
                <w:lang w:val="en-US"/>
              </w:rPr>
              <w:t>D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1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5E11CCD" w14:textId="77777777" w:rsidR="00E26F2A" w:rsidRPr="00E26F2A" w:rsidRDefault="00E26F2A" w:rsidP="00E26F2A">
            <w:pPr>
              <w:rPr>
                <w:szCs w:val="28"/>
              </w:rPr>
            </w:pPr>
            <w:proofErr w:type="gramStart"/>
            <w:r w:rsidRPr="00E26F2A">
              <w:rPr>
                <w:szCs w:val="28"/>
              </w:rPr>
              <w:t>Модели-рование</w:t>
            </w:r>
            <w:proofErr w:type="gramEnd"/>
          </w:p>
        </w:tc>
      </w:tr>
      <w:tr w:rsidR="00E26F2A" w:rsidRPr="00E26F2A" w14:paraId="0EF87325" w14:textId="77777777" w:rsidTr="00E26F2A">
        <w:trPr>
          <w:trHeight w:val="399"/>
        </w:trPr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9C50000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Основное</w:t>
            </w:r>
          </w:p>
        </w:tc>
        <w:tc>
          <w:tcPr>
            <w:tcW w:w="209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DB5B9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1</w:t>
            </w:r>
          </w:p>
        </w:tc>
        <w:tc>
          <w:tcPr>
            <w:tcW w:w="34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15D1C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1</w:t>
            </w:r>
          </w:p>
        </w:tc>
        <w:tc>
          <w:tcPr>
            <w:tcW w:w="15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F262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</w:tr>
      <w:tr w:rsidR="00E26F2A" w:rsidRPr="00E26F2A" w14:paraId="22A12EE3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C66083D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Смесь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6F609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8413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C8758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</w:tr>
      <w:tr w:rsidR="00E26F2A" w:rsidRPr="00E26F2A" w14:paraId="5D1CE752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C906DF1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Эмпирическое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68838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4CC19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1, 3.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A962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2</w:t>
            </w:r>
          </w:p>
        </w:tc>
      </w:tr>
    </w:tbl>
    <w:p w14:paraId="0A71B2DA" w14:textId="2A8C05E8" w:rsidR="008359A8" w:rsidRDefault="008359A8" w:rsidP="008359A8">
      <w:pPr>
        <w:spacing w:after="0"/>
        <w:rPr>
          <w:szCs w:val="28"/>
          <w:lang w:val="en-US"/>
        </w:rPr>
      </w:pPr>
    </w:p>
    <w:p w14:paraId="4656B740" w14:textId="1F07AA1F" w:rsidR="0087009E" w:rsidRDefault="0087009E" w:rsidP="008359A8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Алгоритм</w:t>
      </w:r>
    </w:p>
    <w:p w14:paraId="057F0AAD" w14:textId="176E693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ab/>
        <w:t xml:space="preserve">Расчет </w:t>
      </w:r>
      <w:r w:rsidRPr="0087009E">
        <w:rPr>
          <w:b/>
          <w:bCs/>
          <w:szCs w:val="28"/>
        </w:rPr>
        <w:t>основного</w:t>
      </w:r>
      <w:r>
        <w:rPr>
          <w:szCs w:val="28"/>
        </w:rPr>
        <w:t xml:space="preserve"> распределения:</w:t>
      </w:r>
    </w:p>
    <w:p w14:paraId="790DE0F9" w14:textId="326FC90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B13B80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Fonts w:eastAsia="Times New Roman" w:cs="Times New Roman"/>
          <w:position w:val="-36"/>
          <w:sz w:val="30"/>
          <w:szCs w:val="28"/>
          <w:lang w:eastAsia="ru-RU"/>
        </w:rPr>
        <w:object w:dxaOrig="4404" w:dyaOrig="804" w14:anchorId="38409012">
          <v:shape id="_x0000_i1071" type="#_x0000_t75" style="width:220.1pt;height:40.1pt" o:ole="">
            <v:imagedata r:id="rId27" o:title=""/>
          </v:shape>
          <o:OLEObject Type="Embed" ProgID="Equation.DSMT4" ShapeID="_x0000_i1071" DrawAspect="Content" ObjectID="_1820382153" r:id="rId28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A938C9">
        <w:rPr>
          <w:rStyle w:val="af1"/>
          <w:rFonts w:eastAsia="Times New Roman" w:cs="Times New Roman"/>
          <w:i w:val="0"/>
          <w:szCs w:val="28"/>
          <w:lang w:eastAsia="ru-RU"/>
        </w:rPr>
        <w:t xml:space="preserve">                           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</w:t>
      </w:r>
      <w:r w:rsidRPr="0087009E">
        <w:rPr>
          <w:rStyle w:val="af1"/>
          <w:rFonts w:eastAsia="Times New Roman" w:cs="Times New Roman"/>
          <w:i w:val="0"/>
          <w:szCs w:val="28"/>
          <w:lang w:eastAsia="ru-RU"/>
        </w:rPr>
        <w:t>.1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5BD1D4E6" w14:textId="77777777" w:rsidR="0087009E" w:rsidRDefault="0087009E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С учетом сдвига и масштаба: </w:t>
      </w:r>
    </w:p>
    <w:p w14:paraId="5163639F" w14:textId="57D44B81" w:rsidR="0087009E" w:rsidRDefault="00737B74" w:rsidP="00737B74">
      <w:pPr>
        <w:spacing w:after="0"/>
        <w:jc w:val="right"/>
        <w:rPr>
          <w:rFonts w:eastAsia="Times New Roman" w:cs="Times New Roman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Cs w:val="20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Cs w:val="20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>
        <w:rPr>
          <w:rFonts w:eastAsia="Times New Roman" w:cs="Times New Roman"/>
          <w:szCs w:val="20"/>
          <w:lang w:eastAsia="ru-RU"/>
        </w:rPr>
        <w:t xml:space="preserve">                              </w:t>
      </w:r>
      <w:r w:rsidR="0087009E">
        <w:rPr>
          <w:rFonts w:eastAsia="Times New Roman" w:cs="Times New Roman"/>
          <w:szCs w:val="20"/>
          <w:lang w:eastAsia="ru-RU"/>
        </w:rPr>
        <w:t>(1.2)</w:t>
      </w:r>
    </w:p>
    <w:p w14:paraId="0CA315C3" w14:textId="5B179900" w:rsidR="0087009E" w:rsidRPr="00B13B80" w:rsidRDefault="0087009E" w:rsidP="00737B74">
      <w:pPr>
        <w:spacing w:after="0"/>
        <w:jc w:val="right"/>
        <w:rPr>
          <w:szCs w:val="28"/>
        </w:rPr>
      </w:pPr>
      <w:r>
        <w:rPr>
          <w:szCs w:val="28"/>
        </w:rPr>
        <w:t xml:space="preserve">Математическое ожидание: </w:t>
      </w:r>
      <w:r w:rsidR="002B1354">
        <w:rPr>
          <w:noProof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B13B80">
        <w:rPr>
          <w:szCs w:val="28"/>
        </w:rPr>
        <w:t xml:space="preserve">  </w:t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737B74">
        <w:rPr>
          <w:szCs w:val="28"/>
          <w:lang w:val="en-US"/>
        </w:rPr>
        <w:tab/>
      </w:r>
      <w:r w:rsidR="002B1354" w:rsidRPr="00B13B80">
        <w:rPr>
          <w:szCs w:val="28"/>
        </w:rPr>
        <w:t>(1.3)</w:t>
      </w:r>
    </w:p>
    <w:p w14:paraId="6CB02914" w14:textId="3F6FD41B" w:rsidR="002B1354" w:rsidRPr="002B1354" w:rsidRDefault="002B1354" w:rsidP="00737B74">
      <w:pPr>
        <w:spacing w:after="0"/>
        <w:jc w:val="right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Дисперсия:</w:t>
      </w:r>
      <w:r w:rsidRPr="002B1354">
        <w:rPr>
          <w:i/>
          <w:szCs w:val="28"/>
        </w:rPr>
        <w:t xml:space="preserve"> </w:t>
      </w:r>
      <w:r w:rsidRPr="008359A8">
        <w:rPr>
          <w:i/>
          <w:szCs w:val="28"/>
          <w:lang w:val="en-US"/>
        </w:rPr>
        <w:t>D</w:t>
      </w:r>
      <w:r w:rsidRPr="008359A8">
        <w:rPr>
          <w:szCs w:val="28"/>
          <w:lang w:val="en-US"/>
        </w:rPr>
        <w:t>ξ</w:t>
      </w:r>
      <w:r>
        <w:rPr>
          <w:szCs w:val="28"/>
        </w:rPr>
        <w:t xml:space="preserve"> </w:t>
      </w:r>
      <w:r w:rsidRPr="008359A8">
        <w:rPr>
          <w:szCs w:val="28"/>
        </w:rPr>
        <w:t>=</w:t>
      </w:r>
      <w:r>
        <w:rPr>
          <w:szCs w:val="28"/>
        </w:rPr>
        <w:t xml:space="preserve"> </w:t>
      </w:r>
      <w:r w:rsidRPr="008359A8">
        <w:rPr>
          <w:szCs w:val="28"/>
        </w:rPr>
        <w:t>λ</w:t>
      </w:r>
      <w:r w:rsidRPr="008359A8">
        <w:rPr>
          <w:szCs w:val="28"/>
          <w:vertAlign w:val="superscript"/>
        </w:rPr>
        <w:t>2</w:t>
      </w:r>
      <w:r>
        <w:rPr>
          <w:rFonts w:eastAsia="Times New Roman" w:cs="Times New Roman"/>
          <w:position w:val="-12"/>
          <w:szCs w:val="28"/>
          <w:lang w:eastAsia="ru-RU"/>
        </w:rPr>
        <w:object w:dxaOrig="1656" w:dyaOrig="396" w14:anchorId="670BBEF9">
          <v:shape id="_x0000_i1037" type="#_x0000_t75" style="width:82.85pt;height:19.7pt" o:ole="">
            <v:imagedata r:id="rId8" o:title=""/>
          </v:shape>
          <o:OLEObject Type="Embed" ProgID="Equation.DSMT4" ShapeID="_x0000_i1037" DrawAspect="Content" ObjectID="_1820382154" r:id="rId31"/>
        </w:objec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 w:rsidR="00737B74">
        <w:rPr>
          <w:rFonts w:eastAsia="Times New Roman" w:cs="Times New Roman"/>
          <w:szCs w:val="28"/>
          <w:lang w:val="en-US" w:eastAsia="ru-RU"/>
        </w:rPr>
        <w:tab/>
      </w:r>
      <w:r>
        <w:rPr>
          <w:rFonts w:eastAsia="Times New Roman" w:cs="Times New Roman"/>
          <w:szCs w:val="28"/>
          <w:lang w:eastAsia="ru-RU"/>
        </w:rPr>
        <w:t>(1</w:t>
      </w:r>
      <w:r w:rsidRPr="002B1354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4)</w:t>
      </w:r>
    </w:p>
    <w:p w14:paraId="47D3BD72" w14:textId="295E6FD8" w:rsidR="002B1354" w:rsidRPr="00B13B80" w:rsidRDefault="002B1354" w:rsidP="008359A8">
      <w:pPr>
        <w:spacing w:after="0"/>
        <w:rPr>
          <w:szCs w:val="28"/>
        </w:rPr>
      </w:pPr>
      <w:r>
        <w:rPr>
          <w:rFonts w:eastAsia="Times New Roman" w:cs="Times New Roman"/>
          <w:szCs w:val="28"/>
          <w:lang w:eastAsia="ru-RU"/>
        </w:rPr>
        <w:t xml:space="preserve">Коэффициент асимметрии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0</w:t>
      </w:r>
    </w:p>
    <w:p w14:paraId="31C66BB6" w14:textId="2FBC856F" w:rsidR="002B1354" w:rsidRDefault="002B1354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szCs w:val="28"/>
        </w:rPr>
        <w:t xml:space="preserve">Коэффициент эксцесса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2</w:t>
      </w:r>
      <w:r w:rsidRPr="008359A8">
        <w:rPr>
          <w:szCs w:val="28"/>
        </w:rPr>
        <w:t xml:space="preserve"> </w:t>
      </w:r>
      <w:r>
        <w:rPr>
          <w:szCs w:val="28"/>
        </w:rPr>
        <w:t xml:space="preserve">=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976" w:dyaOrig="504" w14:anchorId="04FBC089">
          <v:shape id="_x0000_i1038" type="#_x0000_t75" style="width:148.75pt;height:25.15pt" o:ole="">
            <v:imagedata r:id="rId32" o:title=""/>
          </v:shape>
          <o:OLEObject Type="Embed" ProgID="Equation.DSMT4" ShapeID="_x0000_i1038" DrawAspect="Content" ObjectID="_1820382155" r:id="rId33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ab/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ab/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ab/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ab/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ab/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.</w:t>
      </w:r>
      <w:r w:rsidR="00737B74">
        <w:rPr>
          <w:rStyle w:val="af1"/>
          <w:rFonts w:eastAsia="Times New Roman" w:cs="Times New Roman"/>
          <w:i w:val="0"/>
          <w:szCs w:val="28"/>
          <w:lang w:val="en-US" w:eastAsia="ru-RU"/>
        </w:rPr>
        <w:t>5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2837A259" w14:textId="397D94E5" w:rsidR="007B00C6" w:rsidRDefault="002B1354" w:rsidP="00737B74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Случайная величина:</w:t>
      </w:r>
      <w:r w:rsidR="0019106B" w:rsidRPr="0019106B">
        <w:rPr>
          <w:noProof/>
        </w:rPr>
        <w:t xml:space="preserve"> </w:t>
      </w:r>
      <w:r w:rsidR="007E6327">
        <w:rPr>
          <w:noProof/>
          <w:lang w:val="en-US"/>
        </w:rPr>
        <w:t>x</w:t>
      </w:r>
      <w:r w:rsidR="007E6327" w:rsidRPr="007E6327">
        <w:rPr>
          <w:noProof/>
        </w:rPr>
        <w:t xml:space="preserve"> = </w:t>
      </w:r>
      <w:r w:rsidR="007E6327">
        <w:rPr>
          <w:noProof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7E6327">
        <w:rPr>
          <w:noProof/>
        </w:rPr>
        <w:t xml:space="preserve"> </w:t>
      </w:r>
      <w:r w:rsidR="007E6327">
        <w:rPr>
          <w:noProof/>
        </w:rPr>
        <w:t xml:space="preserve">без сдвига-масштаба и </w:t>
      </w:r>
      <w:r w:rsidR="0019106B">
        <w:rPr>
          <w:noProof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>
        <w:rPr>
          <w:noProof/>
        </w:rPr>
        <w:t xml:space="preserve"> со сдвигом-масштабом соответственно</w:t>
      </w:r>
      <w:r>
        <w:rPr>
          <w:rFonts w:eastAsia="Times New Roman" w:cs="Times New Roman"/>
          <w:szCs w:val="28"/>
          <w:lang w:eastAsia="ru-RU"/>
        </w:rPr>
        <w:t xml:space="preserve">, где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436" w:dyaOrig="456" w14:anchorId="04DB53DF">
          <v:shape id="_x0000_i1039" type="#_x0000_t75" style="width:121.6pt;height:23.1pt" o:ole="">
            <v:imagedata r:id="rId38" o:title=""/>
          </v:shape>
          <o:OLEObject Type="Embed" ProgID="Equation.DSMT4" ShapeID="_x0000_i1039" DrawAspect="Content" ObjectID="_1820382156" r:id="rId39"/>
        </w:object>
      </w:r>
      <w:r w:rsidR="007B00C6" w:rsidRPr="0019106B">
        <w:rPr>
          <w:rStyle w:val="af1"/>
          <w:rFonts w:eastAsia="Times New Roman" w:cs="Times New Roman"/>
          <w:i w:val="0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28"/>
          <w:szCs w:val="28"/>
          <w:lang w:eastAsia="ru-RU"/>
        </w:rPr>
        <w:object w:dxaOrig="1284" w:dyaOrig="720" w14:anchorId="2857F0E5">
          <v:shape id="_x0000_i1040" type="#_x0000_t75" style="width:64.55pt;height:36pt" o:ole="">
            <v:imagedata r:id="rId40" o:title=""/>
          </v:shape>
          <o:OLEObject Type="Embed" ProgID="Equation.DSMT4" ShapeID="_x0000_i1040" DrawAspect="Content" ObjectID="_1820382157" r:id="rId41"/>
        </w:object>
      </w:r>
      <w:r w:rsidR="007B00C6" w:rsidRPr="0019106B">
        <w:rPr>
          <w:rFonts w:eastAsia="Times New Roman" w:cs="Times New Roman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30"/>
          <w:szCs w:val="28"/>
          <w:lang w:eastAsia="ru-RU"/>
        </w:rPr>
        <w:object w:dxaOrig="2256" w:dyaOrig="780" w14:anchorId="7AB12032">
          <v:shape id="_x0000_i1041" type="#_x0000_t75" style="width:112.75pt;height:38.7pt" o:ole="">
            <v:imagedata r:id="rId42" o:title=""/>
          </v:shape>
          <o:OLEObject Type="Embed" ProgID="Equation.DSMT4" ShapeID="_x0000_i1041" DrawAspect="Content" ObjectID="_1820382158" r:id="rId43"/>
        </w:object>
      </w:r>
      <w:r w:rsidR="0019106B" w:rsidRPr="0019106B">
        <w:rPr>
          <w:rFonts w:eastAsia="Times New Roman" w:cs="Times New Roman"/>
          <w:szCs w:val="28"/>
          <w:lang w:eastAsia="ru-RU"/>
        </w:rPr>
        <w:t xml:space="preserve"> </w:t>
      </w:r>
      <w:r w:rsidR="007B00C6">
        <w:rPr>
          <w:rFonts w:eastAsia="Times New Roman" w:cs="Times New Roman"/>
          <w:szCs w:val="28"/>
          <w:lang w:eastAsia="ru-RU"/>
        </w:rPr>
        <w:t>при</w:t>
      </w:r>
      <w:r w:rsidR="007B00C6" w:rsidRPr="006811ED">
        <w:rPr>
          <w:rFonts w:eastAsia="Times New Roman" w:cs="Times New Roman"/>
          <w:szCs w:val="28"/>
          <w:lang w:eastAsia="ru-RU"/>
        </w:rPr>
        <w:t xml:space="preserve"> </w:t>
      </w:r>
      <w:r w:rsidR="006811ED">
        <w:rPr>
          <w:noProof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6811ED">
        <w:rPr>
          <w:rFonts w:eastAsia="Times New Roman" w:cs="Times New Roman"/>
          <w:szCs w:val="28"/>
          <w:lang w:eastAsia="ru-RU"/>
        </w:rPr>
        <w:t xml:space="preserve">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1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2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3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>4 –</w:t>
      </w:r>
      <w:r w:rsidR="006811ED">
        <w:rPr>
          <w:rFonts w:eastAsia="Times New Roman" w:cs="Times New Roman"/>
          <w:szCs w:val="28"/>
          <w:lang w:eastAsia="ru-RU"/>
        </w:rPr>
        <w:t xml:space="preserve"> случайные величины, равномерно распределенные на интервале (0, 1).   </w:t>
      </w:r>
      <w:r w:rsidR="00871426" w:rsidRPr="00871426">
        <w:rPr>
          <w:rFonts w:eastAsia="Times New Roman" w:cs="Times New Roman"/>
          <w:szCs w:val="28"/>
          <w:lang w:eastAsia="ru-RU"/>
        </w:rPr>
        <w:t xml:space="preserve">                                        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737B74" w:rsidRPr="00737B74">
        <w:rPr>
          <w:rFonts w:eastAsia="Times New Roman" w:cs="Times New Roman"/>
          <w:szCs w:val="28"/>
          <w:lang w:eastAsia="ru-RU"/>
        </w:rPr>
        <w:tab/>
        <w:t xml:space="preserve">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6811ED">
        <w:rPr>
          <w:rFonts w:eastAsia="Times New Roman" w:cs="Times New Roman"/>
          <w:szCs w:val="28"/>
          <w:lang w:eastAsia="ru-RU"/>
        </w:rPr>
        <w:t>(1.</w:t>
      </w:r>
      <w:r w:rsidR="00737B74">
        <w:rPr>
          <w:rFonts w:eastAsia="Times New Roman" w:cs="Times New Roman"/>
          <w:szCs w:val="28"/>
          <w:lang w:val="en-US" w:eastAsia="ru-RU"/>
        </w:rPr>
        <w:t>6</w:t>
      </w:r>
      <w:r w:rsidR="006811ED">
        <w:rPr>
          <w:rFonts w:eastAsia="Times New Roman" w:cs="Times New Roman"/>
          <w:szCs w:val="28"/>
          <w:lang w:eastAsia="ru-RU"/>
        </w:rPr>
        <w:t>)</w:t>
      </w:r>
    </w:p>
    <w:p w14:paraId="20AC3C12" w14:textId="01B8E854" w:rsidR="006811ED" w:rsidRDefault="0019106B" w:rsidP="008359A8">
      <w:pPr>
        <w:spacing w:after="0"/>
        <w:rPr>
          <w:rFonts w:eastAsia="Times New Roman" w:cs="Times New Roman"/>
          <w:szCs w:val="28"/>
          <w:lang w:eastAsia="ru-RU"/>
        </w:rPr>
      </w:pPr>
      <w:r w:rsidRPr="007E6327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 xml:space="preserve">Расчет </w:t>
      </w:r>
      <w:r>
        <w:rPr>
          <w:rFonts w:eastAsia="Times New Roman" w:cs="Times New Roman"/>
          <w:b/>
          <w:bCs/>
          <w:szCs w:val="28"/>
          <w:lang w:eastAsia="ru-RU"/>
        </w:rPr>
        <w:t xml:space="preserve">смеси </w:t>
      </w:r>
      <w:r>
        <w:rPr>
          <w:rFonts w:eastAsia="Times New Roman" w:cs="Times New Roman"/>
          <w:szCs w:val="28"/>
          <w:lang w:eastAsia="ru-RU"/>
        </w:rPr>
        <w:t>распределений:</w:t>
      </w:r>
    </w:p>
    <w:p w14:paraId="2778486D" w14:textId="0B80E7EE" w:rsidR="0019106B" w:rsidRPr="0019106B" w:rsidRDefault="0019106B" w:rsidP="008359A8">
      <w:pPr>
        <w:spacing w:after="0"/>
        <w:rPr>
          <w:szCs w:val="28"/>
        </w:rPr>
      </w:pPr>
      <w:r>
        <w:rPr>
          <w:szCs w:val="28"/>
        </w:rPr>
        <w:t>Расчет плотности смеси двух распределений осуществляется по формуле:</w:t>
      </w:r>
    </w:p>
    <w:p w14:paraId="4ADA45EA" w14:textId="1DDC677C" w:rsidR="0019106B" w:rsidRDefault="0019106B" w:rsidP="000F1AB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12"/>
          <w:szCs w:val="20"/>
          <w:lang w:eastAsia="ru-RU"/>
        </w:rPr>
        <w:object w:dxaOrig="3216" w:dyaOrig="384" w14:anchorId="11E2124C">
          <v:shape id="_x0000_i1042" type="#_x0000_t75" style="width:161pt;height:19pt" o:ole="">
            <v:imagedata r:id="rId13" o:title=""/>
          </v:shape>
          <o:OLEObject Type="Embed" ProgID="Equation.DSMT4" ShapeID="_x0000_i1042" DrawAspect="Content" ObjectID="_1820382159" r:id="rId46"/>
        </w:object>
      </w:r>
      <w:r>
        <w:rPr>
          <w:rFonts w:eastAsia="Times New Roman" w:cs="Times New Roman"/>
          <w:szCs w:val="20"/>
          <w:lang w:eastAsia="ru-RU"/>
        </w:rPr>
        <w:t xml:space="preserve"> </w:t>
      </w:r>
      <w:r w:rsidR="000F1ABC">
        <w:rPr>
          <w:rFonts w:eastAsia="Times New Roman" w:cs="Times New Roman"/>
          <w:szCs w:val="20"/>
          <w:lang w:eastAsia="ru-RU"/>
        </w:rPr>
        <w:t xml:space="preserve">                                                  </w:t>
      </w:r>
      <w:r>
        <w:rPr>
          <w:rFonts w:eastAsia="Times New Roman" w:cs="Times New Roman"/>
          <w:szCs w:val="20"/>
          <w:lang w:eastAsia="ru-RU"/>
        </w:rPr>
        <w:t>(2.1)</w:t>
      </w:r>
    </w:p>
    <w:p w14:paraId="3CB116CD" w14:textId="6089F4F6" w:rsidR="000F1ABC" w:rsidRDefault="0019106B" w:rsidP="000F1AB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szCs w:val="28"/>
        </w:rPr>
        <w:t xml:space="preserve">Математическое ожидание: </w:t>
      </w:r>
      <w:r w:rsidR="000F1ABC">
        <w:rPr>
          <w:rFonts w:eastAsia="Times New Roman" w:cs="Times New Roman"/>
          <w:position w:val="-34"/>
          <w:szCs w:val="20"/>
          <w:lang w:eastAsia="ru-RU"/>
        </w:rPr>
        <w:object w:dxaOrig="1704" w:dyaOrig="816" w14:anchorId="4F65BEE3">
          <v:shape id="_x0000_i1043" type="#_x0000_t75" style="width:86.95pt;height:41.45pt" o:ole="">
            <v:imagedata r:id="rId15" o:title=""/>
          </v:shape>
          <o:OLEObject Type="Embed" ProgID="Equation.DSMT4" ShapeID="_x0000_i1043" DrawAspect="Content" ObjectID="_1820382160" r:id="rId47"/>
        </w:object>
      </w:r>
      <w:r>
        <w:rPr>
          <w:rFonts w:eastAsia="Times New Roman" w:cs="Times New Roman"/>
          <w:szCs w:val="20"/>
          <w:lang w:eastAsia="ru-RU"/>
        </w:rPr>
        <w:t xml:space="preserve"> </w:t>
      </w:r>
      <w:r w:rsidR="000F1ABC">
        <w:rPr>
          <w:rFonts w:eastAsia="Times New Roman" w:cs="Times New Roman"/>
          <w:szCs w:val="20"/>
          <w:lang w:eastAsia="ru-RU"/>
        </w:rPr>
        <w:t xml:space="preserve">                                                                 </w:t>
      </w:r>
      <w:proofErr w:type="gramStart"/>
      <w:r w:rsidR="000F1ABC">
        <w:rPr>
          <w:rFonts w:eastAsia="Times New Roman" w:cs="Times New Roman"/>
          <w:szCs w:val="20"/>
          <w:lang w:eastAsia="ru-RU"/>
        </w:rPr>
        <w:t xml:space="preserve">   </w:t>
      </w:r>
      <w:r>
        <w:rPr>
          <w:rFonts w:eastAsia="Times New Roman" w:cs="Times New Roman"/>
          <w:szCs w:val="20"/>
          <w:lang w:eastAsia="ru-RU"/>
        </w:rPr>
        <w:t>(</w:t>
      </w:r>
      <w:proofErr w:type="gramEnd"/>
      <w:r>
        <w:rPr>
          <w:rFonts w:eastAsia="Times New Roman" w:cs="Times New Roman"/>
          <w:szCs w:val="20"/>
          <w:lang w:eastAsia="ru-RU"/>
        </w:rPr>
        <w:t>2.2)</w:t>
      </w:r>
    </w:p>
    <w:p w14:paraId="0F617ADC" w14:textId="26CF6092" w:rsidR="0019106B" w:rsidRDefault="0019106B" w:rsidP="000F1ABC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lastRenderedPageBreak/>
        <w:t xml:space="preserve">Дисперсия: </w:t>
      </w:r>
      <w:r>
        <w:rPr>
          <w:rFonts w:eastAsia="Times New Roman" w:cs="Times New Roman"/>
          <w:position w:val="-34"/>
          <w:szCs w:val="20"/>
          <w:lang w:eastAsia="ru-RU"/>
        </w:rPr>
        <w:object w:dxaOrig="3456" w:dyaOrig="816" w14:anchorId="67C1785D">
          <v:shape id="_x0000_i1044" type="#_x0000_t75" style="width:172.55pt;height:40.75pt" o:ole="">
            <v:imagedata r:id="rId48" o:title=""/>
          </v:shape>
          <o:OLEObject Type="Embed" ProgID="Equation.DSMT4" ShapeID="_x0000_i1044" DrawAspect="Content" ObjectID="_1820382161" r:id="rId49"/>
        </w:object>
      </w:r>
      <w:r>
        <w:rPr>
          <w:rFonts w:eastAsia="Times New Roman" w:cs="Times New Roman"/>
          <w:szCs w:val="20"/>
          <w:lang w:eastAsia="ru-RU"/>
        </w:rPr>
        <w:t xml:space="preserve"> </w:t>
      </w:r>
      <w:r w:rsidR="000F1ABC">
        <w:rPr>
          <w:rFonts w:eastAsia="Times New Roman" w:cs="Times New Roman"/>
          <w:szCs w:val="20"/>
          <w:lang w:eastAsia="ru-RU"/>
        </w:rPr>
        <w:t xml:space="preserve">                                                                    </w:t>
      </w:r>
      <w:proofErr w:type="gramStart"/>
      <w:r w:rsidR="000F1ABC">
        <w:rPr>
          <w:rFonts w:eastAsia="Times New Roman" w:cs="Times New Roman"/>
          <w:szCs w:val="20"/>
          <w:lang w:eastAsia="ru-RU"/>
        </w:rPr>
        <w:t xml:space="preserve">   </w:t>
      </w:r>
      <w:r>
        <w:rPr>
          <w:rFonts w:eastAsia="Times New Roman" w:cs="Times New Roman"/>
          <w:szCs w:val="20"/>
          <w:lang w:eastAsia="ru-RU"/>
        </w:rPr>
        <w:t>(</w:t>
      </w:r>
      <w:proofErr w:type="gramEnd"/>
      <w:r>
        <w:rPr>
          <w:rFonts w:eastAsia="Times New Roman" w:cs="Times New Roman"/>
          <w:szCs w:val="20"/>
          <w:lang w:eastAsia="ru-RU"/>
        </w:rPr>
        <w:t>2.3)</w:t>
      </w:r>
    </w:p>
    <w:p w14:paraId="60E8F03D" w14:textId="77777777" w:rsidR="0019106B" w:rsidRDefault="0019106B" w:rsidP="0019106B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Коэффициент асимметрии:</w:t>
      </w:r>
    </w:p>
    <w:p w14:paraId="6657F969" w14:textId="6E740EDA" w:rsidR="0019106B" w:rsidRDefault="0019106B" w:rsidP="00442499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6744" w:dyaOrig="864" w14:anchorId="196BDBA5">
          <v:shape id="_x0000_i1045" type="#_x0000_t75" style="width:336.9pt;height:43.45pt" o:ole="">
            <v:imagedata r:id="rId50" o:title=""/>
          </v:shape>
          <o:OLEObject Type="Embed" ProgID="Equation.DSMT4" ShapeID="_x0000_i1045" DrawAspect="Content" ObjectID="_1820382162" r:id="rId51"/>
        </w:object>
      </w:r>
      <w:r>
        <w:rPr>
          <w:rFonts w:eastAsia="Times New Roman" w:cs="Times New Roman"/>
          <w:szCs w:val="20"/>
          <w:lang w:eastAsia="ru-RU"/>
        </w:rPr>
        <w:t xml:space="preserve"> </w:t>
      </w:r>
      <w:r w:rsidR="00DF3811">
        <w:rPr>
          <w:rFonts w:eastAsia="Times New Roman" w:cs="Times New Roman"/>
          <w:szCs w:val="20"/>
          <w:lang w:eastAsia="ru-RU"/>
        </w:rPr>
        <w:t xml:space="preserve">  </w:t>
      </w:r>
      <w:r w:rsidR="00442499">
        <w:rPr>
          <w:rFonts w:eastAsia="Times New Roman" w:cs="Times New Roman"/>
          <w:szCs w:val="20"/>
          <w:lang w:eastAsia="ru-RU"/>
        </w:rPr>
        <w:t xml:space="preserve">           </w:t>
      </w:r>
      <w:r>
        <w:rPr>
          <w:rFonts w:eastAsia="Times New Roman" w:cs="Times New Roman"/>
          <w:szCs w:val="20"/>
          <w:lang w:eastAsia="ru-RU"/>
        </w:rPr>
        <w:t>(2.4)</w:t>
      </w:r>
    </w:p>
    <w:p w14:paraId="7F469425" w14:textId="5B21F989" w:rsidR="0019106B" w:rsidRDefault="0019106B" w:rsidP="0019106B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Коэффициент эксцесса:</w:t>
      </w:r>
    </w:p>
    <w:p w14:paraId="54AA6AA7" w14:textId="49449F23" w:rsidR="0019106B" w:rsidRDefault="0019106B" w:rsidP="00442499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position w:val="-38"/>
          <w:szCs w:val="20"/>
          <w:lang w:eastAsia="ru-RU"/>
        </w:rPr>
        <w:object w:dxaOrig="9384" w:dyaOrig="1260" w14:anchorId="429D8C74">
          <v:shape id="_x0000_i1046" type="#_x0000_t75" style="width:469.35pt;height:63.15pt" o:ole="">
            <v:imagedata r:id="rId52" o:title=""/>
          </v:shape>
          <o:OLEObject Type="Embed" ProgID="Equation.DSMT4" ShapeID="_x0000_i1046" DrawAspect="Content" ObjectID="_1820382163" r:id="rId53"/>
        </w:object>
      </w:r>
      <w:r w:rsidR="00DF3811">
        <w:rPr>
          <w:rFonts w:eastAsia="Times New Roman" w:cs="Times New Roman"/>
          <w:szCs w:val="20"/>
          <w:lang w:eastAsia="ru-RU"/>
        </w:rPr>
        <w:t xml:space="preserve">  </w:t>
      </w:r>
      <w:r w:rsidR="00442499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(2.5)</w:t>
      </w:r>
    </w:p>
    <w:p w14:paraId="5BE9DA3D" w14:textId="2F517EE2" w:rsidR="004468D0" w:rsidRDefault="004468D0" w:rsidP="004468D0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Случайная величина: </w:t>
      </w:r>
    </w:p>
    <w:p w14:paraId="3DDC7225" w14:textId="1FEA8164" w:rsidR="004468D0" w:rsidRDefault="00DF3811" w:rsidP="00442499">
      <w:pPr>
        <w:spacing w:after="0"/>
        <w:jc w:val="right"/>
        <w:rPr>
          <w:rFonts w:eastAsia="Times New Roman" w:cs="Times New Roman"/>
          <w:szCs w:val="20"/>
          <w:lang w:eastAsia="ru-RU"/>
        </w:rPr>
      </w:pPr>
      <w:r>
        <w:rPr>
          <w:noProof/>
        </w:rPr>
        <w:drawing>
          <wp:inline distT="0" distB="0" distL="0" distR="0" wp14:anchorId="1DA2BECE" wp14:editId="077E9E4F">
            <wp:extent cx="2409825" cy="514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0"/>
          <w:lang w:eastAsia="ru-RU"/>
        </w:rPr>
        <w:t xml:space="preserve">     </w:t>
      </w:r>
      <w:r w:rsidR="00442499">
        <w:rPr>
          <w:rFonts w:eastAsia="Times New Roman" w:cs="Times New Roman"/>
          <w:szCs w:val="20"/>
          <w:lang w:eastAsia="ru-RU"/>
        </w:rPr>
        <w:t xml:space="preserve">                                     </w:t>
      </w:r>
      <w:r>
        <w:rPr>
          <w:rFonts w:eastAsia="Times New Roman" w:cs="Times New Roman"/>
          <w:szCs w:val="20"/>
          <w:lang w:eastAsia="ru-RU"/>
        </w:rPr>
        <w:t>(2.6)</w:t>
      </w:r>
    </w:p>
    <w:p w14:paraId="2EA0C1E9" w14:textId="213546F8" w:rsidR="00552944" w:rsidRDefault="00552944" w:rsidP="00552944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ab/>
        <w:t xml:space="preserve">Расчет </w:t>
      </w:r>
      <w:r>
        <w:rPr>
          <w:rFonts w:eastAsia="Times New Roman" w:cs="Times New Roman"/>
          <w:b/>
          <w:bCs/>
          <w:szCs w:val="20"/>
          <w:lang w:eastAsia="ru-RU"/>
        </w:rPr>
        <w:t xml:space="preserve">эмпирического </w:t>
      </w:r>
      <w:r>
        <w:rPr>
          <w:rFonts w:eastAsia="Times New Roman" w:cs="Times New Roman"/>
          <w:szCs w:val="20"/>
          <w:lang w:eastAsia="ru-RU"/>
        </w:rPr>
        <w:t>распределения:</w:t>
      </w:r>
    </w:p>
    <w:p w14:paraId="07CBCC78" w14:textId="07633878" w:rsidR="00552944" w:rsidRDefault="00552944" w:rsidP="00552944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асчет эмпирическо</w:t>
      </w:r>
      <w:r w:rsidR="003F077F">
        <w:rPr>
          <w:rFonts w:eastAsia="Times New Roman" w:cs="Times New Roman"/>
          <w:szCs w:val="20"/>
          <w:lang w:eastAsia="ru-RU"/>
        </w:rPr>
        <w:t>й плотности</w:t>
      </w:r>
      <w:r>
        <w:rPr>
          <w:rFonts w:eastAsia="Times New Roman" w:cs="Times New Roman"/>
          <w:szCs w:val="20"/>
          <w:lang w:eastAsia="ru-RU"/>
        </w:rPr>
        <w:t xml:space="preserve"> распределения:</w:t>
      </w:r>
    </w:p>
    <w:p w14:paraId="7FE4E6CC" w14:textId="6B4CF63B" w:rsidR="00552944" w:rsidRDefault="00552944" w:rsidP="00442499">
      <w:pPr>
        <w:spacing w:after="0"/>
        <w:jc w:val="right"/>
      </w:pPr>
      <w:r w:rsidRPr="00992E54">
        <w:rPr>
          <w:position w:val="-52"/>
        </w:rPr>
        <w:object w:dxaOrig="2240" w:dyaOrig="1180" w14:anchorId="0B77123B">
          <v:shape id="_x0000_i1047" type="#_x0000_t75" style="width:112.1pt;height:59.1pt" o:ole="">
            <v:imagedata r:id="rId17" o:title=""/>
          </v:shape>
          <o:OLEObject Type="Embed" ProgID="Equation.DSMT4" ShapeID="_x0000_i1047" DrawAspect="Content" ObjectID="_1820382164" r:id="rId56"/>
        </w:object>
      </w:r>
      <w:r>
        <w:t xml:space="preserve">  </w:t>
      </w:r>
      <w:r w:rsidR="00442499">
        <w:t xml:space="preserve">                                                     </w:t>
      </w:r>
      <w:r>
        <w:t>(3.1)</w:t>
      </w:r>
    </w:p>
    <w:p w14:paraId="1CCFB8DC" w14:textId="77777777" w:rsidR="00552944" w:rsidRPr="00E358ED" w:rsidRDefault="00552944" w:rsidP="00552944">
      <w:r>
        <w:t xml:space="preserve">Здесь предполагается, что промежуток </w:t>
      </w:r>
      <w:r w:rsidRPr="00EF556C">
        <w:rPr>
          <w:position w:val="-12"/>
        </w:rPr>
        <w:object w:dxaOrig="2040" w:dyaOrig="380" w14:anchorId="395B81DF">
          <v:shape id="_x0000_i1048" type="#_x0000_t75" style="width:101.9pt;height:19pt" o:ole="">
            <v:imagedata r:id="rId57" o:title=""/>
          </v:shape>
          <o:OLEObject Type="Embed" ProgID="Equation.DSMT4" ShapeID="_x0000_i1048" DrawAspect="Content" ObjectID="_1820382165" r:id="rId58"/>
        </w:object>
      </w:r>
      <w:r>
        <w:t xml:space="preserve"> разбит на </w:t>
      </w:r>
      <w:r w:rsidRPr="00ED3806">
        <w:rPr>
          <w:position w:val="-6"/>
        </w:rPr>
        <w:object w:dxaOrig="220" w:dyaOrig="300" w14:anchorId="069208C1">
          <v:shape id="_x0000_i1049" type="#_x0000_t75" style="width:10.85pt;height:14.95pt" o:ole="">
            <v:imagedata r:id="rId59" o:title=""/>
          </v:shape>
          <o:OLEObject Type="Embed" ProgID="Equation.DSMT4" ShapeID="_x0000_i1049" DrawAspect="Content" ObjectID="_1820382166" r:id="rId60"/>
        </w:object>
      </w:r>
      <w:r>
        <w:t xml:space="preserve"> непересекающихся промежутков </w:t>
      </w:r>
      <w:bookmarkStart w:id="0" w:name="OLE_LINK17"/>
      <w:bookmarkStart w:id="1" w:name="OLE_LINK18"/>
      <w:r w:rsidRPr="00992E54">
        <w:rPr>
          <w:position w:val="-4"/>
        </w:rPr>
        <w:object w:dxaOrig="360" w:dyaOrig="380" w14:anchorId="2B668531">
          <v:shape id="_x0000_i1050" type="#_x0000_t75" style="width:18.35pt;height:19pt" o:ole="">
            <v:imagedata r:id="rId61" o:title=""/>
          </v:shape>
          <o:OLEObject Type="Embed" ProgID="Equation.DSMT4" ShapeID="_x0000_i1050" DrawAspect="Content" ObjectID="_1820382167" r:id="rId62"/>
        </w:object>
      </w:r>
      <w:bookmarkEnd w:id="0"/>
      <w:bookmarkEnd w:id="1"/>
      <w:r>
        <w:t xml:space="preserve">, </w:t>
      </w:r>
      <w:r w:rsidRPr="00ED3806">
        <w:rPr>
          <w:position w:val="-10"/>
        </w:rPr>
        <w:object w:dxaOrig="1080" w:dyaOrig="340" w14:anchorId="171081AB">
          <v:shape id="_x0000_i1051" type="#_x0000_t75" style="width:54.35pt;height:17pt" o:ole="">
            <v:imagedata r:id="rId63" o:title=""/>
          </v:shape>
          <o:OLEObject Type="Embed" ProgID="Equation.DSMT4" ShapeID="_x0000_i1051" DrawAspect="Content" ObjectID="_1820382168" r:id="rId64"/>
        </w:object>
      </w:r>
      <w:r>
        <w:t xml:space="preserve">, длины </w:t>
      </w:r>
      <w:r w:rsidRPr="00D04375">
        <w:rPr>
          <w:position w:val="-28"/>
        </w:rPr>
        <w:object w:dxaOrig="2480" w:dyaOrig="720" w14:anchorId="6F4B40EE">
          <v:shape id="_x0000_i1052" type="#_x0000_t75" style="width:124.3pt;height:36pt" o:ole="">
            <v:imagedata r:id="rId65" o:title=""/>
          </v:shape>
          <o:OLEObject Type="Embed" ProgID="Equation.DSMT4" ShapeID="_x0000_i1052" DrawAspect="Content" ObjectID="_1820382169" r:id="rId66"/>
        </w:object>
      </w:r>
      <w:r>
        <w:t xml:space="preserve">, при этом каждый промежуток содержит свой левый конец, но лишь последний промежуток содержит и свой правый конец, </w:t>
      </w:r>
      <w:r w:rsidRPr="00A1095C">
        <w:rPr>
          <w:position w:val="-12"/>
        </w:rPr>
        <w:object w:dxaOrig="279" w:dyaOrig="380" w14:anchorId="3506D310">
          <v:shape id="_x0000_i1053" type="#_x0000_t75" style="width:13.6pt;height:19pt" o:ole="">
            <v:imagedata r:id="rId67" o:title=""/>
          </v:shape>
          <o:OLEObject Type="Embed" ProgID="Equation.DSMT4" ShapeID="_x0000_i1053" DrawAspect="Content" ObjectID="_1820382170" r:id="rId68"/>
        </w:object>
      </w:r>
      <w:r>
        <w:t xml:space="preserve"> – количество элементов выборки, содержащихся в промежутке </w:t>
      </w:r>
      <w:r w:rsidRPr="00992E54">
        <w:rPr>
          <w:position w:val="-4"/>
        </w:rPr>
        <w:object w:dxaOrig="360" w:dyaOrig="380" w14:anchorId="61DBD62A">
          <v:shape id="_x0000_i1054" type="#_x0000_t75" style="width:18.35pt;height:19pt" o:ole="">
            <v:imagedata r:id="rId69" o:title=""/>
          </v:shape>
          <o:OLEObject Type="Embed" ProgID="Equation.DSMT4" ShapeID="_x0000_i1054" DrawAspect="Content" ObjectID="_1820382171" r:id="rId70"/>
        </w:object>
      </w:r>
      <w:r>
        <w:t xml:space="preserve">. </w:t>
      </w:r>
      <w:r w:rsidRPr="00E358ED">
        <w:t>Таким образом, имеем промежутки</w:t>
      </w:r>
    </w:p>
    <w:p w14:paraId="67F3A231" w14:textId="2A1636BF" w:rsidR="00552944" w:rsidRDefault="00552944" w:rsidP="00552944">
      <w:pPr>
        <w:pStyle w:val="af3"/>
      </w:pPr>
      <w:r>
        <w:tab/>
      </w:r>
      <w:r w:rsidRPr="00E358ED">
        <w:rPr>
          <w:position w:val="-12"/>
        </w:rPr>
        <w:object w:dxaOrig="3700" w:dyaOrig="460" w14:anchorId="49B402CB">
          <v:shape id="_x0000_i1055" type="#_x0000_t75" style="width:184.75pt;height:23.1pt" o:ole="">
            <v:imagedata r:id="rId71" o:title=""/>
          </v:shape>
          <o:OLEObject Type="Embed" ProgID="Equation.DSMT4" ShapeID="_x0000_i1055" DrawAspect="Content" ObjectID="_1820382172" r:id="rId72"/>
        </w:object>
      </w:r>
      <w:r w:rsidRPr="00E358ED">
        <w:t xml:space="preserve">, </w:t>
      </w:r>
      <w:r w:rsidRPr="00E358ED">
        <w:rPr>
          <w:position w:val="-10"/>
        </w:rPr>
        <w:object w:dxaOrig="1420" w:dyaOrig="340" w14:anchorId="19DBF10D">
          <v:shape id="_x0000_i1056" type="#_x0000_t75" style="width:70.65pt;height:17pt" o:ole="">
            <v:imagedata r:id="rId73" o:title=""/>
          </v:shape>
          <o:OLEObject Type="Embed" ProgID="Equation.DSMT4" ShapeID="_x0000_i1056" DrawAspect="Content" ObjectID="_1820382173" r:id="rId74"/>
        </w:object>
      </w:r>
      <w:r w:rsidRPr="00E358ED">
        <w:t>,</w:t>
      </w:r>
    </w:p>
    <w:p w14:paraId="08A21C94" w14:textId="5ABB75DA" w:rsidR="00552944" w:rsidRDefault="00552944" w:rsidP="00552944">
      <w:pPr>
        <w:pStyle w:val="af3"/>
      </w:pPr>
      <w:r>
        <w:tab/>
      </w:r>
      <w:r w:rsidRPr="00E358ED">
        <w:rPr>
          <w:position w:val="-12"/>
        </w:rPr>
        <w:object w:dxaOrig="6120" w:dyaOrig="460" w14:anchorId="25BB4841">
          <v:shape id="_x0000_i1057" type="#_x0000_t75" style="width:306.35pt;height:23.1pt" o:ole="">
            <v:imagedata r:id="rId75" o:title=""/>
          </v:shape>
          <o:OLEObject Type="Embed" ProgID="Equation.DSMT4" ShapeID="_x0000_i1057" DrawAspect="Content" ObjectID="_1820382174" r:id="rId76"/>
        </w:object>
      </w:r>
      <w:r w:rsidRPr="00E358ED">
        <w:t>.</w:t>
      </w:r>
    </w:p>
    <w:p w14:paraId="6E2DE1F3" w14:textId="0E8EB1FE" w:rsidR="00552944" w:rsidRDefault="00552944" w:rsidP="00442499">
      <w:pPr>
        <w:pStyle w:val="af3"/>
        <w:jc w:val="right"/>
      </w:pPr>
      <w:r w:rsidRPr="00605193">
        <w:rPr>
          <w:position w:val="-14"/>
        </w:rPr>
        <w:object w:dxaOrig="1800" w:dyaOrig="420" w14:anchorId="53B1FC6E">
          <v:shape id="_x0000_i1058" type="#_x0000_t75" style="width:90.35pt;height:21.05pt" o:ole="">
            <v:imagedata r:id="rId77" o:title=""/>
          </v:shape>
          <o:OLEObject Type="Embed" ProgID="Equation.DSMT4" ShapeID="_x0000_i1058" DrawAspect="Content" ObjectID="_1820382175" r:id="rId78"/>
        </w:object>
      </w:r>
      <w:r>
        <w:t xml:space="preserve">   </w:t>
      </w:r>
      <w:r w:rsidR="00442499">
        <w:t xml:space="preserve">                                                  </w:t>
      </w:r>
      <w:r>
        <w:t>(3.2)</w:t>
      </w:r>
    </w:p>
    <w:p w14:paraId="74D707AD" w14:textId="4B47796E" w:rsidR="00552944" w:rsidRDefault="00193BCB" w:rsidP="00552944">
      <w:pPr>
        <w:spacing w:after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Математическое ожидание:</w:t>
      </w:r>
    </w:p>
    <w:p w14:paraId="76DBA105" w14:textId="530F0399" w:rsidR="00193BCB" w:rsidRDefault="00193BCB" w:rsidP="004B3D4E">
      <w:pPr>
        <w:spacing w:after="0"/>
        <w:jc w:val="right"/>
        <w:rPr>
          <w:rStyle w:val="af1"/>
          <w:i w:val="0"/>
          <w:szCs w:val="28"/>
        </w:rPr>
      </w:pPr>
      <w:r w:rsidRPr="002405E7">
        <w:rPr>
          <w:rStyle w:val="af1"/>
          <w:i w:val="0"/>
          <w:szCs w:val="28"/>
        </w:rPr>
        <w:object w:dxaOrig="1760" w:dyaOrig="940" w14:anchorId="62BD336D">
          <v:shape id="_x0000_i1059" type="#_x0000_t75" style="width:88.3pt;height:46.85pt" o:ole="">
            <v:imagedata r:id="rId19" o:title=""/>
          </v:shape>
          <o:OLEObject Type="Embed" ProgID="Equation.DSMT4" ShapeID="_x0000_i1059" DrawAspect="Content" ObjectID="_1820382176" r:id="rId79"/>
        </w:object>
      </w:r>
      <w:r>
        <w:rPr>
          <w:rStyle w:val="af1"/>
          <w:i w:val="0"/>
          <w:szCs w:val="28"/>
        </w:rPr>
        <w:t xml:space="preserve"> </w:t>
      </w:r>
      <w:r w:rsidR="004B3D4E">
        <w:rPr>
          <w:rStyle w:val="af1"/>
          <w:i w:val="0"/>
          <w:szCs w:val="28"/>
        </w:rPr>
        <w:t xml:space="preserve">                                               </w:t>
      </w:r>
      <w:r>
        <w:rPr>
          <w:rStyle w:val="af1"/>
          <w:i w:val="0"/>
          <w:szCs w:val="28"/>
        </w:rPr>
        <w:t>(3.3)</w:t>
      </w:r>
    </w:p>
    <w:p w14:paraId="4E3ADF75" w14:textId="5DA847BE" w:rsidR="00193BCB" w:rsidRPr="00B54ECE" w:rsidRDefault="00193BCB" w:rsidP="00552944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Дисперсия:</w:t>
      </w:r>
    </w:p>
    <w:p w14:paraId="5D8ACF0E" w14:textId="4E8B1801" w:rsidR="00193BCB" w:rsidRPr="00B54ECE" w:rsidRDefault="00193BCB" w:rsidP="004B3D4E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780" w:dyaOrig="940" w14:anchorId="31362CF8">
          <v:shape id="_x0000_i1060" type="#_x0000_t75" style="width:139.25pt;height:46.85pt" o:ole="">
            <v:imagedata r:id="rId21" o:title=""/>
          </v:shape>
          <o:OLEObject Type="Embed" ProgID="Equation.DSMT4" ShapeID="_x0000_i1060" DrawAspect="Content" ObjectID="_1820382177" r:id="rId80"/>
        </w:object>
      </w:r>
      <w:r w:rsidR="004B3D4E">
        <w:rPr>
          <w:rStyle w:val="af1"/>
          <w:i w:val="0"/>
          <w:sz w:val="28"/>
          <w:szCs w:val="28"/>
        </w:rPr>
        <w:t xml:space="preserve">                                              </w:t>
      </w:r>
      <w:r w:rsidRPr="00B54ECE">
        <w:rPr>
          <w:rStyle w:val="af1"/>
          <w:i w:val="0"/>
          <w:sz w:val="28"/>
          <w:szCs w:val="28"/>
        </w:rPr>
        <w:t>(3.4)</w:t>
      </w:r>
    </w:p>
    <w:p w14:paraId="784103F5" w14:textId="285F5712" w:rsidR="00193BCB" w:rsidRPr="00B54ECE" w:rsidRDefault="00193BCB" w:rsidP="00552944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387DE103" w14:textId="5AA9135D" w:rsidR="00193BCB" w:rsidRPr="00B54ECE" w:rsidRDefault="00193BCB" w:rsidP="004B3D4E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object w:dxaOrig="2460" w:dyaOrig="1420" w14:anchorId="502E0D13">
          <v:shape id="_x0000_i1061" type="#_x0000_t75" style="width:122.95pt;height:70.65pt" o:ole="">
            <v:imagedata r:id="rId23" o:title=""/>
          </v:shape>
          <o:OLEObject Type="Embed" ProgID="Equation.DSMT4" ShapeID="_x0000_i1061" DrawAspect="Content" ObjectID="_1820382178" r:id="rId81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 w:rsidR="004B3D4E">
        <w:rPr>
          <w:rStyle w:val="af1"/>
          <w:i w:val="0"/>
          <w:sz w:val="28"/>
          <w:szCs w:val="28"/>
        </w:rPr>
        <w:t xml:space="preserve">                                                  </w:t>
      </w:r>
      <w:r w:rsidRPr="00B54ECE">
        <w:rPr>
          <w:rStyle w:val="af1"/>
          <w:i w:val="0"/>
          <w:sz w:val="28"/>
          <w:szCs w:val="28"/>
        </w:rPr>
        <w:t>(3.5)</w:t>
      </w:r>
    </w:p>
    <w:p w14:paraId="35D88EF5" w14:textId="5C5E76F9" w:rsidR="00193BCB" w:rsidRPr="00B54ECE" w:rsidRDefault="00193BCB" w:rsidP="00552944">
      <w:pPr>
        <w:spacing w:after="0"/>
        <w:rPr>
          <w:rStyle w:val="af1"/>
          <w:i w:val="0"/>
          <w:sz w:val="28"/>
          <w:szCs w:val="28"/>
        </w:rPr>
      </w:pPr>
      <w:r w:rsidRPr="00B54ECE">
        <w:rPr>
          <w:rStyle w:val="af1"/>
          <w:i w:val="0"/>
          <w:sz w:val="28"/>
          <w:szCs w:val="28"/>
        </w:rPr>
        <w:t>Коэффициент эксцесса:</w:t>
      </w:r>
    </w:p>
    <w:p w14:paraId="64B3D98B" w14:textId="01C019EB" w:rsidR="002B7A14" w:rsidRPr="00B54ECE" w:rsidRDefault="00193BCB" w:rsidP="004B3D4E">
      <w:pPr>
        <w:spacing w:after="0"/>
        <w:jc w:val="right"/>
        <w:rPr>
          <w:rStyle w:val="af1"/>
          <w:i w:val="0"/>
          <w:sz w:val="28"/>
          <w:szCs w:val="28"/>
        </w:rPr>
      </w:pPr>
      <w:r w:rsidRPr="00B54ECE">
        <w:rPr>
          <w:rStyle w:val="af1"/>
          <w:sz w:val="28"/>
          <w:szCs w:val="28"/>
        </w:rPr>
        <w:object w:dxaOrig="2920" w:dyaOrig="1420" w14:anchorId="3E666096">
          <v:shape id="_x0000_i1062" type="#_x0000_t75" style="width:146.05pt;height:70.65pt" o:ole="">
            <v:imagedata r:id="rId25" o:title=""/>
          </v:shape>
          <o:OLEObject Type="Embed" ProgID="Equation.DSMT4" ShapeID="_x0000_i1062" DrawAspect="Content" ObjectID="_1820382179" r:id="rId82"/>
        </w:object>
      </w:r>
      <w:r w:rsidRPr="00B54ECE">
        <w:rPr>
          <w:rStyle w:val="af1"/>
          <w:i w:val="0"/>
          <w:sz w:val="28"/>
          <w:szCs w:val="28"/>
        </w:rPr>
        <w:t xml:space="preserve"> </w:t>
      </w:r>
      <w:r w:rsidR="004B3D4E">
        <w:rPr>
          <w:rStyle w:val="af1"/>
          <w:i w:val="0"/>
          <w:sz w:val="28"/>
          <w:szCs w:val="28"/>
        </w:rPr>
        <w:t xml:space="preserve">                                               </w:t>
      </w:r>
      <w:r w:rsidRPr="00B54ECE">
        <w:rPr>
          <w:rStyle w:val="af1"/>
          <w:i w:val="0"/>
          <w:sz w:val="28"/>
          <w:szCs w:val="28"/>
        </w:rPr>
        <w:t>(3.6)</w:t>
      </w:r>
    </w:p>
    <w:p w14:paraId="1EEC3E37" w14:textId="77777777" w:rsidR="004B3D4E" w:rsidRDefault="002B7A14" w:rsidP="004B3D4E">
      <w:pPr>
        <w:spacing w:after="0"/>
        <w:rPr>
          <w:szCs w:val="28"/>
        </w:rPr>
      </w:pPr>
      <w:r w:rsidRPr="00B54ECE">
        <w:rPr>
          <w:szCs w:val="28"/>
        </w:rPr>
        <w:t>Случайная величина:</w:t>
      </w:r>
    </w:p>
    <w:p w14:paraId="1A4A440F" w14:textId="02687A14" w:rsidR="002B7A14" w:rsidRPr="00B13B80" w:rsidRDefault="002B7A14" w:rsidP="004B3D4E">
      <w:pPr>
        <w:spacing w:after="0"/>
        <w:jc w:val="right"/>
        <w:rPr>
          <w:szCs w:val="28"/>
        </w:rPr>
      </w:pPr>
      <w:r w:rsidRPr="00B54ECE">
        <w:rPr>
          <w:szCs w:val="28"/>
        </w:rPr>
        <w:tab/>
      </w:r>
      <w:r w:rsidR="00FA1AD2" w:rsidRPr="00B54ECE">
        <w:rPr>
          <w:noProof/>
          <w:szCs w:val="28"/>
        </w:rPr>
        <w:drawing>
          <wp:inline distT="0" distB="0" distL="0" distR="0" wp14:anchorId="51646F79" wp14:editId="15156906">
            <wp:extent cx="2314575" cy="9429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AD2" w:rsidRPr="00B13B80">
        <w:rPr>
          <w:szCs w:val="28"/>
        </w:rPr>
        <w:t xml:space="preserve">    </w:t>
      </w:r>
      <w:r w:rsidR="004B3D4E">
        <w:rPr>
          <w:szCs w:val="28"/>
        </w:rPr>
        <w:t xml:space="preserve">                                      </w:t>
      </w:r>
      <w:r w:rsidR="00FA1AD2" w:rsidRPr="00B13B80">
        <w:rPr>
          <w:szCs w:val="28"/>
        </w:rPr>
        <w:t>(3.7)</w:t>
      </w:r>
    </w:p>
    <w:p w14:paraId="4F0A0C33" w14:textId="66717205" w:rsidR="00B54ECE" w:rsidRDefault="00B54ECE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Тестирование</w:t>
      </w:r>
    </w:p>
    <w:p w14:paraId="3F42A97A" w14:textId="08920E6C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1. Минимальный набор тестов для основного распределения:</w:t>
      </w:r>
    </w:p>
    <w:p w14:paraId="7B6C7373" w14:textId="6B9308C2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1) тест для стандартного распределения: μ=0, λ=1, ν </w:t>
      </w:r>
      <w:r>
        <w:rPr>
          <w:szCs w:val="28"/>
        </w:rPr>
        <w:t>= 1</w:t>
      </w:r>
      <w:r w:rsidRPr="00F27426">
        <w:rPr>
          <w:szCs w:val="28"/>
        </w:rPr>
        <w:t>;</w:t>
      </w:r>
    </w:p>
    <w:p w14:paraId="0A960395" w14:textId="614B8E72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2) тест для масштабных преобразований: μ=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381427E6" w14:textId="18BDEEF0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1.</w:t>
      </w:r>
      <w:r w:rsidRPr="00DF3779">
        <w:rPr>
          <w:szCs w:val="28"/>
        </w:rPr>
        <w:t>3</w:t>
      </w:r>
      <w:r w:rsidRPr="00F27426">
        <w:rPr>
          <w:szCs w:val="28"/>
        </w:rPr>
        <w:t>) тест для сдвиг-масштабных преобразований: μ</w:t>
      </w:r>
      <w:r>
        <w:rPr>
          <w:szCs w:val="28"/>
        </w:rPr>
        <w:t>=1</w:t>
      </w:r>
      <w:r w:rsidRPr="00F27426">
        <w:rPr>
          <w:szCs w:val="28"/>
        </w:rPr>
        <w:t xml:space="preserve">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784B61F1" w14:textId="77777777" w:rsidR="00F01B34" w:rsidRPr="0013673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2. Минимальный набор тестов для смеси распределений (см. пример 1.2):</w:t>
      </w:r>
    </w:p>
    <w:p w14:paraId="7EF94E03" w14:textId="2FC9EAFD" w:rsidR="00F01B34" w:rsidRPr="0013673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136736">
        <w:rPr>
          <w:szCs w:val="28"/>
        </w:rPr>
        <w:t>3.2.1) тест для тривиального случая: μ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μ</w:t>
      </w:r>
      <w:r w:rsidRPr="00136736">
        <w:rPr>
          <w:szCs w:val="28"/>
          <w:vertAlign w:val="subscript"/>
        </w:rPr>
        <w:t>2</w:t>
      </w:r>
      <w:r>
        <w:rPr>
          <w:szCs w:val="28"/>
        </w:rPr>
        <w:t>=1</w:t>
      </w:r>
      <w:r w:rsidRPr="00136736">
        <w:rPr>
          <w:szCs w:val="28"/>
        </w:rPr>
        <w:t>0, λ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λ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>=2, ν</w:t>
      </w:r>
      <w:r w:rsidRPr="00136736">
        <w:rPr>
          <w:szCs w:val="28"/>
          <w:vertAlign w:val="subscript"/>
        </w:rPr>
        <w:t>1</w:t>
      </w:r>
      <w:r w:rsidRPr="00136736">
        <w:rPr>
          <w:szCs w:val="28"/>
        </w:rPr>
        <w:t>=ν</w:t>
      </w:r>
      <w:r w:rsidRPr="00136736">
        <w:rPr>
          <w:szCs w:val="28"/>
          <w:vertAlign w:val="subscript"/>
        </w:rPr>
        <w:t>2</w:t>
      </w:r>
      <w:r w:rsidRPr="00136736">
        <w:rPr>
          <w:szCs w:val="28"/>
        </w:rPr>
        <w:t xml:space="preserve"> </w:t>
      </w:r>
      <w:r>
        <w:rPr>
          <w:szCs w:val="28"/>
        </w:rPr>
        <w:t>= 1</w:t>
      </w:r>
      <w:r w:rsidRPr="00136736">
        <w:rPr>
          <w:szCs w:val="28"/>
        </w:rPr>
        <w:t xml:space="preserve">, </w:t>
      </w:r>
      <w:r w:rsidRPr="00136736">
        <w:rPr>
          <w:i/>
          <w:szCs w:val="28"/>
          <w:lang w:val="en-US"/>
        </w:rPr>
        <w:t>p</w:t>
      </w:r>
      <w:r w:rsidRPr="00136736">
        <w:rPr>
          <w:szCs w:val="28"/>
        </w:rPr>
        <w:t xml:space="preserve"> </w:t>
      </w:r>
      <w:r>
        <w:rPr>
          <w:szCs w:val="28"/>
        </w:rPr>
        <w:t>= 0.5</w:t>
      </w:r>
      <w:r w:rsidRPr="00136736">
        <w:rPr>
          <w:szCs w:val="28"/>
        </w:rPr>
        <w:t>;</w:t>
      </w:r>
    </w:p>
    <w:p w14:paraId="3D32C5D9" w14:textId="549E848C" w:rsidR="00F01B34" w:rsidRPr="00F1258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bookmarkStart w:id="2" w:name="OLE_LINK2"/>
      <w:bookmarkStart w:id="3" w:name="OLE_LINK4"/>
      <w:r w:rsidRPr="00F12589">
        <w:rPr>
          <w:szCs w:val="28"/>
        </w:rPr>
        <w:t>3.2.2</w:t>
      </w:r>
      <w:bookmarkEnd w:id="2"/>
      <w:bookmarkEnd w:id="3"/>
      <w:r w:rsidRPr="00F12589">
        <w:rPr>
          <w:szCs w:val="28"/>
        </w:rPr>
        <w:t>) тест для сдвигов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, 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2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 w:rsidR="00E82572"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7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1.5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</w:t>
      </w:r>
      <w:r w:rsidRPr="00F12589">
        <w:rPr>
          <w:position w:val="-12"/>
          <w:szCs w:val="28"/>
          <w:lang w:val="en-US"/>
        </w:rPr>
        <w:object w:dxaOrig="360" w:dyaOrig="460" w14:anchorId="722970F4">
          <v:shape id="_x0000_i1063" type="#_x0000_t75" style="width:18.35pt;height:23.1pt" o:ole="">
            <v:imagedata r:id="rId85" o:title=""/>
          </v:shape>
          <o:OLEObject Type="Embed" ProgID="Equation.DSMT4" ShapeID="_x0000_i1063" DrawAspect="Content" ObjectID="_1820382180" r:id="rId86"/>
        </w:object>
      </w:r>
      <w:r w:rsidRPr="00F12589">
        <w:rPr>
          <w:szCs w:val="28"/>
        </w:rPr>
        <w:t>+0.75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 –0.75/</w:t>
      </w:r>
      <w:r w:rsidRPr="00F12589">
        <w:rPr>
          <w:position w:val="-12"/>
          <w:szCs w:val="28"/>
        </w:rPr>
        <w:object w:dxaOrig="880" w:dyaOrig="460" w14:anchorId="3ADF2B1D">
          <v:shape id="_x0000_i1064" type="#_x0000_t75" style="width:43.45pt;height:23.1pt" o:ole="">
            <v:imagedata r:id="rId87" o:title=""/>
          </v:shape>
          <o:OLEObject Type="Embed" ProgID="Equation.DSMT4" ShapeID="_x0000_i1064" DrawAspect="Content" ObjectID="_1820382181" r:id="rId88"/>
        </w:object>
      </w:r>
      <w:r w:rsidRPr="00F12589">
        <w:rPr>
          <w:szCs w:val="28"/>
        </w:rPr>
        <w:t>);</w:t>
      </w:r>
    </w:p>
    <w:p w14:paraId="5FDCD9F1" w14:textId="6F043E11" w:rsidR="00F01B34" w:rsidRPr="00F1258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3) тест для масштабных преобразований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1, 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3, ν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 w:rsidR="00E82572">
        <w:rPr>
          <w:szCs w:val="28"/>
        </w:rPr>
        <w:t>= 1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5</w:t>
      </w:r>
      <w:r w:rsidRPr="00F12589">
        <w:rPr>
          <w:position w:val="-12"/>
          <w:szCs w:val="28"/>
          <w:lang w:val="en-US"/>
        </w:rPr>
        <w:object w:dxaOrig="360" w:dyaOrig="460" w14:anchorId="1E85D5B9">
          <v:shape id="_x0000_i1065" type="#_x0000_t75" style="width:18.35pt;height:23.1pt" o:ole="">
            <v:imagedata r:id="rId85" o:title=""/>
          </v:shape>
          <o:OLEObject Type="Embed" ProgID="Equation.DSMT4" ShapeID="_x0000_i1065" DrawAspect="Content" ObjectID="_1820382182" r:id="rId89"/>
        </w:objec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.64(γ</w:t>
      </w:r>
      <w:r w:rsidRPr="00F12589">
        <w:rPr>
          <w:szCs w:val="28"/>
          <w:vertAlign w:val="subscript"/>
        </w:rPr>
        <w:t>2</w:t>
      </w:r>
      <w:r w:rsidRPr="00F12589">
        <w:rPr>
          <w:i/>
          <w:szCs w:val="28"/>
          <w:vertAlign w:val="subscript"/>
          <w:lang w:val="en-US"/>
        </w:rPr>
        <w:t>i</w:t>
      </w:r>
      <w:r w:rsidRPr="00F12589">
        <w:rPr>
          <w:szCs w:val="28"/>
        </w:rPr>
        <w:t>+3)–3);</w:t>
      </w:r>
    </w:p>
    <w:p w14:paraId="36A1D0A9" w14:textId="5BA15936" w:rsidR="00F01B34" w:rsidRPr="00F1258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>3.2.4) тест с неравными параметрами формы: μ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μ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, λ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λ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1, ν</w:t>
      </w:r>
      <w:r w:rsidRPr="00F12589">
        <w:rPr>
          <w:szCs w:val="28"/>
          <w:vertAlign w:val="subscript"/>
        </w:rPr>
        <w:t>1</w:t>
      </w:r>
      <w:r w:rsidR="00E82572">
        <w:rPr>
          <w:szCs w:val="28"/>
        </w:rPr>
        <w:t xml:space="preserve">=0.1, </w:t>
      </w:r>
      <w:r w:rsidRPr="00F12589">
        <w:rPr>
          <w:szCs w:val="28"/>
        </w:rPr>
        <w:t>ν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 xml:space="preserve"> </w:t>
      </w:r>
      <w:r w:rsidR="00E82572">
        <w:rPr>
          <w:szCs w:val="28"/>
        </w:rPr>
        <w:t>= 30</w:t>
      </w:r>
      <w:r w:rsidRPr="00F12589">
        <w:rPr>
          <w:szCs w:val="28"/>
        </w:rPr>
        <w:t xml:space="preserve">, </w:t>
      </w:r>
      <w:r w:rsidRPr="00F12589">
        <w:rPr>
          <w:i/>
          <w:szCs w:val="28"/>
          <w:lang w:val="en-US"/>
        </w:rPr>
        <w:t>p</w:t>
      </w:r>
      <w:r w:rsidRPr="00F12589">
        <w:rPr>
          <w:szCs w:val="28"/>
        </w:rPr>
        <w:t>=0.5 (</w:t>
      </w:r>
      <w:r w:rsidRPr="00F12589">
        <w:rPr>
          <w:i/>
          <w:szCs w:val="28"/>
          <w:lang w:val="en-US"/>
        </w:rPr>
        <w:t>M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=</w:t>
      </w:r>
      <w:r w:rsidRPr="00DF3779">
        <w:rPr>
          <w:szCs w:val="28"/>
        </w:rPr>
        <w:t>0</w:t>
      </w:r>
      <w:r w:rsidRPr="00F12589">
        <w:rPr>
          <w:szCs w:val="28"/>
        </w:rPr>
        <w:t>,</w:t>
      </w:r>
      <w:r w:rsidRPr="00DF3779">
        <w:rPr>
          <w:szCs w:val="28"/>
        </w:rPr>
        <w:t xml:space="preserve"> 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DF3779">
        <w:rPr>
          <w:szCs w:val="28"/>
        </w:rPr>
        <w:t>=</w:t>
      </w:r>
      <w:r w:rsidRPr="00F12589">
        <w:rPr>
          <w:szCs w:val="28"/>
        </w:rPr>
        <w:t>(</w:t>
      </w:r>
      <w:r w:rsidRPr="00F12589">
        <w:rPr>
          <w:position w:val="-12"/>
          <w:szCs w:val="28"/>
          <w:lang w:val="en-US"/>
        </w:rPr>
        <w:object w:dxaOrig="920" w:dyaOrig="460" w14:anchorId="0F64DA0D">
          <v:shape id="_x0000_i1066" type="#_x0000_t75" style="width:46.2pt;height:23.1pt" o:ole="">
            <v:imagedata r:id="rId90" o:title=""/>
          </v:shape>
          <o:OLEObject Type="Embed" ProgID="Equation.DSMT4" ShapeID="_x0000_i1066" DrawAspect="Content" ObjectID="_1820382183" r:id="rId91"/>
        </w:object>
      </w:r>
      <w:r w:rsidRPr="00F12589">
        <w:rPr>
          <w:szCs w:val="28"/>
        </w:rPr>
        <w:t>)/2</w:t>
      </w:r>
      <w:r w:rsidRPr="00DF3779">
        <w:rPr>
          <w:szCs w:val="28"/>
        </w:rPr>
        <w:t xml:space="preserve">, </w:t>
      </w:r>
      <w:r w:rsidRPr="00F12589">
        <w:rPr>
          <w:szCs w:val="28"/>
        </w:rPr>
        <w:t>γ</w:t>
      </w:r>
      <w:r w:rsidRPr="00F12589">
        <w:rPr>
          <w:szCs w:val="28"/>
          <w:vertAlign w:val="subscript"/>
        </w:rPr>
        <w:t>1</w:t>
      </w:r>
      <w:r w:rsidRPr="00F12589">
        <w:rPr>
          <w:szCs w:val="28"/>
        </w:rPr>
        <w:t>=0</w:t>
      </w:r>
      <w:r w:rsidRPr="00DF3779">
        <w:rPr>
          <w:szCs w:val="28"/>
        </w:rPr>
        <w:t>,</w:t>
      </w:r>
      <w:r w:rsidRPr="00F12589">
        <w:rPr>
          <w:szCs w:val="28"/>
        </w:rPr>
        <w:t xml:space="preserve"> γ</w:t>
      </w:r>
      <w:r w:rsidRPr="00F12589">
        <w:rPr>
          <w:szCs w:val="28"/>
          <w:vertAlign w:val="subscript"/>
        </w:rPr>
        <w:t>2</w:t>
      </w:r>
      <w:r w:rsidRPr="00F12589">
        <w:rPr>
          <w:szCs w:val="28"/>
        </w:rPr>
        <w:t>=0.5(</w:t>
      </w:r>
      <w:r w:rsidRPr="00F12589">
        <w:rPr>
          <w:position w:val="-12"/>
          <w:szCs w:val="28"/>
        </w:rPr>
        <w:object w:dxaOrig="360" w:dyaOrig="460" w14:anchorId="2B0DCEE9">
          <v:shape id="_x0000_i1067" type="#_x0000_t75" style="width:18.35pt;height:23.1pt" o:ole="">
            <v:imagedata r:id="rId92" o:title=""/>
          </v:shape>
          <o:OLEObject Type="Embed" ProgID="Equation.DSMT4" ShapeID="_x0000_i1067" DrawAspect="Content" ObjectID="_1820382184" r:id="rId93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1</w:t>
      </w:r>
      <w:r w:rsidRPr="00F12589">
        <w:rPr>
          <w:szCs w:val="28"/>
        </w:rPr>
        <w:t xml:space="preserve">+3)+ </w:t>
      </w:r>
      <w:r w:rsidRPr="00F12589">
        <w:rPr>
          <w:position w:val="-12"/>
          <w:szCs w:val="28"/>
        </w:rPr>
        <w:object w:dxaOrig="360" w:dyaOrig="460" w14:anchorId="4BC77E3C">
          <v:shape id="_x0000_i1068" type="#_x0000_t75" style="width:18.35pt;height:23.1pt" o:ole="">
            <v:imagedata r:id="rId94" o:title=""/>
          </v:shape>
          <o:OLEObject Type="Embed" ProgID="Equation.DSMT4" ShapeID="_x0000_i1068" DrawAspect="Content" ObjectID="_1820382185" r:id="rId95"/>
        </w:object>
      </w:r>
      <w:r w:rsidRPr="00F12589">
        <w:rPr>
          <w:szCs w:val="28"/>
        </w:rPr>
        <w:t>(γ</w:t>
      </w:r>
      <w:r w:rsidRPr="00F12589">
        <w:rPr>
          <w:szCs w:val="28"/>
          <w:vertAlign w:val="subscript"/>
        </w:rPr>
        <w:t>22</w:t>
      </w:r>
      <w:r w:rsidRPr="00F12589">
        <w:rPr>
          <w:szCs w:val="28"/>
        </w:rPr>
        <w:t>+3))/(</w:t>
      </w:r>
      <w:r w:rsidRPr="00F12589">
        <w:rPr>
          <w:i/>
          <w:szCs w:val="28"/>
          <w:lang w:val="en-US"/>
        </w:rPr>
        <w:t>D</w:t>
      </w:r>
      <w:r w:rsidRPr="00F12589">
        <w:rPr>
          <w:szCs w:val="28"/>
          <w:lang w:val="en-US"/>
        </w:rPr>
        <w:t>ξ</w:t>
      </w:r>
      <w:r w:rsidRPr="00F12589">
        <w:rPr>
          <w:szCs w:val="28"/>
        </w:rPr>
        <w:t>)</w:t>
      </w:r>
      <w:r w:rsidRPr="00F12589">
        <w:rPr>
          <w:szCs w:val="28"/>
          <w:vertAlign w:val="superscript"/>
        </w:rPr>
        <w:t>2</w:t>
      </w:r>
      <w:r w:rsidRPr="00F12589">
        <w:rPr>
          <w:szCs w:val="28"/>
        </w:rPr>
        <w:t xml:space="preserve"> –3).</w:t>
      </w:r>
    </w:p>
    <w:p w14:paraId="78CEC2A0" w14:textId="77777777" w:rsidR="00F01B34" w:rsidRPr="005902E2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12589">
        <w:rPr>
          <w:szCs w:val="28"/>
        </w:rPr>
        <w:t xml:space="preserve">3.3. Тестирование </w:t>
      </w:r>
      <w:r w:rsidRPr="00F12589">
        <w:rPr>
          <w:color w:val="000000"/>
          <w:szCs w:val="28"/>
        </w:rPr>
        <w:t xml:space="preserve">эмпирического </w:t>
      </w:r>
      <w:r w:rsidRPr="00F12589">
        <w:rPr>
          <w:szCs w:val="28"/>
        </w:rPr>
        <w:t>распределения и функций моделирования случайных величин для всех распределений:</w:t>
      </w:r>
    </w:p>
    <w:p w14:paraId="2F0D6F29" w14:textId="1AF477E1" w:rsidR="00F01B34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</w:rPr>
      </w:pPr>
      <w:r w:rsidRPr="005902E2">
        <w:rPr>
          <w:color w:val="000000"/>
          <w:szCs w:val="28"/>
        </w:rPr>
        <w:t>3.3.1) для (нестандартных) основного распределения и смеси при</w:t>
      </w:r>
      <w:r w:rsidRPr="00F345E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некоторых </w:t>
      </w:r>
      <w:r w:rsidRPr="00F345E6">
        <w:rPr>
          <w:color w:val="000000"/>
          <w:szCs w:val="28"/>
        </w:rPr>
        <w:t xml:space="preserve">значениях </w:t>
      </w:r>
      <w:r>
        <w:rPr>
          <w:color w:val="000000"/>
          <w:szCs w:val="28"/>
        </w:rPr>
        <w:t xml:space="preserve">их </w:t>
      </w:r>
      <w:r w:rsidRPr="00F345E6">
        <w:rPr>
          <w:color w:val="000000"/>
          <w:szCs w:val="28"/>
        </w:rPr>
        <w:t>параметров</w:t>
      </w:r>
      <w:r w:rsidR="001B1600">
        <w:rPr>
          <w:color w:val="000000"/>
          <w:szCs w:val="28"/>
        </w:rPr>
        <w:t>.</w:t>
      </w:r>
    </w:p>
    <w:p w14:paraId="45DCA74C" w14:textId="77777777" w:rsidR="00F01B34" w:rsidRPr="00DF377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Cs w:val="28"/>
        </w:rPr>
      </w:pPr>
      <w:r>
        <w:rPr>
          <w:color w:val="000000"/>
          <w:szCs w:val="28"/>
        </w:rPr>
        <w:t xml:space="preserve">3.3.2) в соответствии с </w:t>
      </w:r>
      <w:r w:rsidRPr="00100174">
        <w:t>эмпирической плотностью, построенной по одной из выборок, сгенерировать</w:t>
      </w:r>
      <w:r w:rsidRPr="00100174">
        <w:rPr>
          <w:color w:val="000000"/>
          <w:szCs w:val="28"/>
        </w:rPr>
        <w:t xml:space="preserve"> новую выборку того же объема, вычислить ее эмпирические </w:t>
      </w:r>
      <w:r w:rsidRPr="00100174">
        <w:rPr>
          <w:szCs w:val="28"/>
        </w:rPr>
        <w:t>характеристики, сравнить</w:t>
      </w:r>
      <w:r>
        <w:rPr>
          <w:szCs w:val="28"/>
        </w:rPr>
        <w:t xml:space="preserve"> их с эмпирическими характеристиками исходной выборки и теоретическими характеристиками.</w:t>
      </w:r>
    </w:p>
    <w:p w14:paraId="35CC0A61" w14:textId="7958F163" w:rsidR="00B54ECE" w:rsidRDefault="00B84422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Результаты тестирования:</w:t>
      </w:r>
    </w:p>
    <w:p w14:paraId="7EEA97B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1.1-----</w:t>
      </w:r>
    </w:p>
    <w:p w14:paraId="08CC4B63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основного распределения:</w:t>
      </w:r>
    </w:p>
    <w:p w14:paraId="2074D614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 = 1, mu = 0, lambda = 1, x = 0</w:t>
      </w:r>
    </w:p>
    <w:p w14:paraId="3D459130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305595</w:t>
      </w:r>
    </w:p>
    <w:p w14:paraId="30DFA2B3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0, D = 2.69948, G1 = 0, G2 = 1.85697</w:t>
      </w:r>
    </w:p>
    <w:p w14:paraId="0E7172B7" w14:textId="77777777" w:rsidR="00A41C19" w:rsidRPr="00A41C19" w:rsidRDefault="00A41C19" w:rsidP="00A41C19">
      <w:pPr>
        <w:spacing w:after="0"/>
        <w:rPr>
          <w:szCs w:val="28"/>
        </w:rPr>
      </w:pPr>
    </w:p>
    <w:p w14:paraId="314A871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1.2-----</w:t>
      </w:r>
    </w:p>
    <w:p w14:paraId="132E129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lastRenderedPageBreak/>
        <w:t>Тест основного распределения:</w:t>
      </w:r>
    </w:p>
    <w:p w14:paraId="698C0764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 = 1, mu = 0, lambda = 2, x = 0</w:t>
      </w:r>
    </w:p>
    <w:p w14:paraId="3C046DA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152797</w:t>
      </w:r>
    </w:p>
    <w:p w14:paraId="10F08AB3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0, D = 10.7979, G1 = 0, G2 = 1.85697</w:t>
      </w:r>
    </w:p>
    <w:p w14:paraId="7705AA60" w14:textId="77777777" w:rsidR="00A41C19" w:rsidRPr="00A41C19" w:rsidRDefault="00A41C19" w:rsidP="00A41C19">
      <w:pPr>
        <w:spacing w:after="0"/>
        <w:rPr>
          <w:szCs w:val="28"/>
        </w:rPr>
      </w:pPr>
    </w:p>
    <w:p w14:paraId="2F660B4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1.3-----</w:t>
      </w:r>
    </w:p>
    <w:p w14:paraId="78CC6E7F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основного распределения:</w:t>
      </w:r>
    </w:p>
    <w:p w14:paraId="55B8030F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 = 1, mu = 10, lambda = 2, x = 0</w:t>
      </w:r>
    </w:p>
    <w:p w14:paraId="0F5A394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00253475</w:t>
      </w:r>
    </w:p>
    <w:p w14:paraId="1354490A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10, D = 10.7979, G1 = 0, G2 = 1.85697</w:t>
      </w:r>
    </w:p>
    <w:p w14:paraId="2382BBDB" w14:textId="77777777" w:rsidR="00A41C19" w:rsidRPr="00A41C19" w:rsidRDefault="00A41C19" w:rsidP="00A41C19">
      <w:pPr>
        <w:spacing w:after="0"/>
        <w:rPr>
          <w:szCs w:val="28"/>
        </w:rPr>
      </w:pPr>
    </w:p>
    <w:p w14:paraId="696D9560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2.1-----</w:t>
      </w:r>
    </w:p>
    <w:p w14:paraId="2C087565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распределения смеси:</w:t>
      </w:r>
    </w:p>
    <w:p w14:paraId="5B8C5E49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1 = 1mu1 = 10, lambda1 = 2</w:t>
      </w:r>
    </w:p>
    <w:p w14:paraId="3309F202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1mu2 = 10, lambda2 = 2</w:t>
      </w:r>
    </w:p>
    <w:p w14:paraId="1F960840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p = 0.5, x = 0</w:t>
      </w:r>
    </w:p>
    <w:p w14:paraId="59C74AB4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00253475</w:t>
      </w:r>
    </w:p>
    <w:p w14:paraId="4D89B1DB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10, D = 10.7979, G1 = 0, G2 = 1.85697</w:t>
      </w:r>
    </w:p>
    <w:p w14:paraId="36790FED" w14:textId="77777777" w:rsidR="00A41C19" w:rsidRPr="00A41C19" w:rsidRDefault="00A41C19" w:rsidP="00A41C19">
      <w:pPr>
        <w:spacing w:after="0"/>
        <w:rPr>
          <w:szCs w:val="28"/>
        </w:rPr>
      </w:pPr>
    </w:p>
    <w:p w14:paraId="5D64CA1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2.2-----</w:t>
      </w:r>
    </w:p>
    <w:p w14:paraId="7EAAC4A0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распределения смеси:</w:t>
      </w:r>
    </w:p>
    <w:p w14:paraId="78462542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1 = 1mu1 = 0, lambda1 = 1</w:t>
      </w:r>
    </w:p>
    <w:p w14:paraId="36104DFD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1mu2 = 2, lambda2 = 1</w:t>
      </w:r>
    </w:p>
    <w:p w14:paraId="2A8CA3E0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p = 0.75, x = 0</w:t>
      </w:r>
    </w:p>
    <w:p w14:paraId="70778E5B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142986</w:t>
      </w:r>
    </w:p>
    <w:p w14:paraId="359D2BED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1.5, D = 3.44948, G1 = -0.117066, G2 = 1.10574</w:t>
      </w:r>
    </w:p>
    <w:p w14:paraId="69AAE81B" w14:textId="77777777" w:rsidR="00A41C19" w:rsidRPr="00A41C19" w:rsidRDefault="00A41C19" w:rsidP="00A41C19">
      <w:pPr>
        <w:spacing w:after="0"/>
        <w:rPr>
          <w:szCs w:val="28"/>
        </w:rPr>
      </w:pPr>
    </w:p>
    <w:p w14:paraId="5C9738CF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2.3-----</w:t>
      </w:r>
    </w:p>
    <w:p w14:paraId="306B57B5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распределения смеси:</w:t>
      </w:r>
    </w:p>
    <w:p w14:paraId="211093E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1 = 1mu1 = 0, lambda1 = 1</w:t>
      </w:r>
    </w:p>
    <w:p w14:paraId="14077E0F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1mu2 = 0, lambda2 = 3</w:t>
      </w:r>
    </w:p>
    <w:p w14:paraId="7E7BB733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p = 0.5, x = 0</w:t>
      </w:r>
    </w:p>
    <w:p w14:paraId="6B3010B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20373</w:t>
      </w:r>
    </w:p>
    <w:p w14:paraId="2DFF348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0, D = 13.4974, G1 = 0, G2 = 4.96544</w:t>
      </w:r>
    </w:p>
    <w:p w14:paraId="328FAB83" w14:textId="77777777" w:rsidR="00A41C19" w:rsidRPr="00A41C19" w:rsidRDefault="00A41C19" w:rsidP="00A41C19">
      <w:pPr>
        <w:spacing w:after="0"/>
        <w:rPr>
          <w:szCs w:val="28"/>
        </w:rPr>
      </w:pPr>
    </w:p>
    <w:p w14:paraId="4CB3937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2.4-----</w:t>
      </w:r>
    </w:p>
    <w:p w14:paraId="202CEBAA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распределения смеси:</w:t>
      </w:r>
    </w:p>
    <w:p w14:paraId="76598B6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1 = 0.1mu1 = 0, lambda1 = 1</w:t>
      </w:r>
    </w:p>
    <w:p w14:paraId="64460CE4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30mu2 = 0, lambda2 = 1</w:t>
      </w:r>
    </w:p>
    <w:p w14:paraId="6E696742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p = 0.5, x = 0</w:t>
      </w:r>
    </w:p>
    <w:p w14:paraId="5CAB4669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Плотность вероятности f(x) = 0.269628</w:t>
      </w:r>
    </w:p>
    <w:p w14:paraId="31B918AA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M = 0, D = 10.6484, G1 = 0, G2 = 7.74183</w:t>
      </w:r>
    </w:p>
    <w:p w14:paraId="24F40887" w14:textId="77777777" w:rsidR="00A41C19" w:rsidRPr="00A41C19" w:rsidRDefault="00A41C19" w:rsidP="00A41C19">
      <w:pPr>
        <w:spacing w:after="0"/>
        <w:rPr>
          <w:szCs w:val="28"/>
        </w:rPr>
      </w:pPr>
    </w:p>
    <w:p w14:paraId="40F7E38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3.1.1-----</w:t>
      </w:r>
    </w:p>
    <w:p w14:paraId="00E1A77D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эмпирического распределения:</w:t>
      </w:r>
    </w:p>
    <w:p w14:paraId="6BE3254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0419D77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lastRenderedPageBreak/>
        <w:t>nu = 1, mu = 0, lambda = 1</w:t>
      </w:r>
    </w:p>
    <w:p w14:paraId="6E6C620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Выборка:</w:t>
      </w:r>
    </w:p>
    <w:p w14:paraId="4EF95FF0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305595, M = 0, D = 2.69948, G1 = 0, G2 = 1.85697</w:t>
      </w:r>
    </w:p>
    <w:p w14:paraId="4FE2596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Эмпирическое распределение:</w:t>
      </w:r>
    </w:p>
    <w:p w14:paraId="398D58E7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259756, M = -0.0210726, D = 2.77066, G1 = -0.0801576, G2 = 1.67984</w:t>
      </w:r>
    </w:p>
    <w:p w14:paraId="7E98797F" w14:textId="77777777" w:rsidR="00A41C19" w:rsidRPr="00A41C19" w:rsidRDefault="00A41C19" w:rsidP="00A41C19">
      <w:pPr>
        <w:spacing w:after="0"/>
        <w:rPr>
          <w:szCs w:val="28"/>
        </w:rPr>
      </w:pPr>
    </w:p>
    <w:p w14:paraId="3A79E65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3.1.2-----</w:t>
      </w:r>
    </w:p>
    <w:p w14:paraId="71864BFA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эмпирического распределения:</w:t>
      </w:r>
    </w:p>
    <w:p w14:paraId="481DB4C0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36ABF833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 = 3, mu = 10, lambda = 2</w:t>
      </w:r>
    </w:p>
    <w:p w14:paraId="7E5D9D2E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Выборка:</w:t>
      </w:r>
    </w:p>
    <w:p w14:paraId="6863FA0D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000376053, M = 10, D = 6.12708, G1 = 0, G2 = 0.889953</w:t>
      </w:r>
    </w:p>
    <w:p w14:paraId="5E7CA6CD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Эмпирическое распределение:</w:t>
      </w:r>
    </w:p>
    <w:p w14:paraId="6F17FDC2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000782368, M = 9.99458, D = 6.10247, G1 = -0.0137251, G2 = 0.866874</w:t>
      </w:r>
    </w:p>
    <w:p w14:paraId="066EDBEA" w14:textId="77777777" w:rsidR="00A41C19" w:rsidRPr="00A41C19" w:rsidRDefault="00A41C19" w:rsidP="00A41C19">
      <w:pPr>
        <w:spacing w:after="0"/>
        <w:rPr>
          <w:szCs w:val="28"/>
        </w:rPr>
      </w:pPr>
    </w:p>
    <w:p w14:paraId="65F74ACA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3.1.3-----</w:t>
      </w:r>
    </w:p>
    <w:p w14:paraId="5AFD1CB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эмпирического распределения:</w:t>
      </w:r>
    </w:p>
    <w:p w14:paraId="3B43A9EB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2DDA6581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1 = 1mu1 = 0, lambda1 = 1</w:t>
      </w:r>
    </w:p>
    <w:p w14:paraId="2E74C421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1mu2 = 0, lambda2 = 2</w:t>
      </w:r>
    </w:p>
    <w:p w14:paraId="5094FDA7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p = 0.5</w:t>
      </w:r>
    </w:p>
    <w:p w14:paraId="7ED3DD6F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Выборка:</w:t>
      </w:r>
    </w:p>
    <w:p w14:paraId="20E2EF80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229196, M = 0, D = 6.74871, G1 = 0, G2 = 3.60548</w:t>
      </w:r>
    </w:p>
    <w:p w14:paraId="3D0AC4D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Эмпирическое распределение:</w:t>
      </w:r>
    </w:p>
    <w:p w14:paraId="612F1113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197382, M = -0.00562339, D = 6.77149, G1 = -0.0337237, G2 = 3.6725</w:t>
      </w:r>
    </w:p>
    <w:p w14:paraId="65AEE7FB" w14:textId="77777777" w:rsidR="00A41C19" w:rsidRPr="00A41C19" w:rsidRDefault="00A41C19" w:rsidP="00A41C19">
      <w:pPr>
        <w:spacing w:after="0"/>
        <w:rPr>
          <w:szCs w:val="28"/>
        </w:rPr>
      </w:pPr>
    </w:p>
    <w:p w14:paraId="02067F79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3.1.4-----</w:t>
      </w:r>
    </w:p>
    <w:p w14:paraId="4E54FF07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эмпирического распределения:</w:t>
      </w:r>
    </w:p>
    <w:p w14:paraId="2DC8809F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Распределение построено на основе выборки 10000 элементов из распределения смеси со следующими параметрами:</w:t>
      </w:r>
    </w:p>
    <w:p w14:paraId="7FFB0C67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1 = 1mu1 = 0, lambda1 = 1</w:t>
      </w:r>
    </w:p>
    <w:p w14:paraId="5D17D7E8" w14:textId="77777777" w:rsidR="00A41C19" w:rsidRPr="00A41C19" w:rsidRDefault="00A41C19" w:rsidP="00A41C19">
      <w:pPr>
        <w:spacing w:after="0"/>
        <w:rPr>
          <w:szCs w:val="28"/>
          <w:lang w:val="en-US"/>
        </w:rPr>
      </w:pPr>
      <w:r w:rsidRPr="00A41C19">
        <w:rPr>
          <w:szCs w:val="28"/>
          <w:lang w:val="en-US"/>
        </w:rPr>
        <w:t>nu2 = 3mu2 = 3, lambda2 = 2</w:t>
      </w:r>
    </w:p>
    <w:p w14:paraId="76C2CF4C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p = 0.4</w:t>
      </w:r>
    </w:p>
    <w:p w14:paraId="2A9785A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Выборка:</w:t>
      </w:r>
    </w:p>
    <w:p w14:paraId="11EF3901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210529, M = 1.2, D = 6.23052, G1 = 0.559388, G2 = 0.779838</w:t>
      </w:r>
    </w:p>
    <w:p w14:paraId="216A8CF8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Эмпирическое распределение:</w:t>
      </w:r>
    </w:p>
    <w:p w14:paraId="0FAEC304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183013, M = 1.15778, D = 6.24873, G1 = 0.540441, G2 = 0.964601</w:t>
      </w:r>
    </w:p>
    <w:p w14:paraId="3E7C176B" w14:textId="77777777" w:rsidR="00A41C19" w:rsidRPr="00A41C19" w:rsidRDefault="00A41C19" w:rsidP="00A41C19">
      <w:pPr>
        <w:spacing w:after="0"/>
        <w:rPr>
          <w:szCs w:val="28"/>
        </w:rPr>
      </w:pPr>
    </w:p>
    <w:p w14:paraId="399B28BB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-----Тест 3.3.2-----</w:t>
      </w:r>
    </w:p>
    <w:p w14:paraId="10766501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Тест эмпирического распределения:</w:t>
      </w:r>
    </w:p>
    <w:p w14:paraId="290D8D63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Распределение построено на основе выборки 10000 элементов из основного распределения со следующими параметрами:</w:t>
      </w:r>
    </w:p>
    <w:p w14:paraId="07F5E762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nu = 1, mu = 0, lambda = 1</w:t>
      </w:r>
    </w:p>
    <w:p w14:paraId="7FBA5AF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Выборка:</w:t>
      </w:r>
    </w:p>
    <w:p w14:paraId="2B4090B2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305595, M = 0, D = 2.69948, G1 = 0, G2 = 1.85697</w:t>
      </w:r>
    </w:p>
    <w:p w14:paraId="66FBC3EB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lastRenderedPageBreak/>
        <w:t>Эмпирическое распределение1:</w:t>
      </w:r>
    </w:p>
    <w:p w14:paraId="6398049B" w14:textId="77777777" w:rsidR="00A41C19" w:rsidRP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279243, M = 0.00166345, D = 2.60982, G1 = 0.00160137, G2 = 1.82028</w:t>
      </w:r>
    </w:p>
    <w:p w14:paraId="59F5A046" w14:textId="77777777" w:rsidR="00A41C19" w:rsidRPr="00A41C19" w:rsidRDefault="00A41C19" w:rsidP="00A41C19">
      <w:pPr>
        <w:spacing w:after="0"/>
        <w:rPr>
          <w:szCs w:val="28"/>
        </w:rPr>
      </w:pPr>
      <w:r w:rsidRPr="00A41C19">
        <w:rPr>
          <w:szCs w:val="28"/>
        </w:rPr>
        <w:t>Эмпирическое распределение2:</w:t>
      </w:r>
    </w:p>
    <w:p w14:paraId="0FA575A3" w14:textId="77777777" w:rsidR="00A41C19" w:rsidRDefault="00A41C19" w:rsidP="00A41C19">
      <w:pPr>
        <w:spacing w:after="0"/>
        <w:rPr>
          <w:szCs w:val="28"/>
        </w:rPr>
      </w:pPr>
      <w:proofErr w:type="gramStart"/>
      <w:r w:rsidRPr="00A41C19">
        <w:rPr>
          <w:szCs w:val="28"/>
        </w:rPr>
        <w:t>f(</w:t>
      </w:r>
      <w:proofErr w:type="gramEnd"/>
      <w:r w:rsidRPr="00A41C19">
        <w:rPr>
          <w:szCs w:val="28"/>
        </w:rPr>
        <w:t>0) = 0.284474, M = 0.0164176, D = 2.94009, G1 = 0.0527027, G2 = 1.24636</w:t>
      </w:r>
    </w:p>
    <w:p w14:paraId="1D6C9CF4" w14:textId="440BB181" w:rsidR="00B84422" w:rsidRPr="00B13B80" w:rsidRDefault="005C4211" w:rsidP="00A41C19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Графики распределений</w:t>
      </w:r>
    </w:p>
    <w:p w14:paraId="419F4573" w14:textId="00269A20" w:rsidR="00533A39" w:rsidRPr="00533A39" w:rsidRDefault="00533A39" w:rsidP="00B84422">
      <w:pPr>
        <w:spacing w:after="0"/>
        <w:rPr>
          <w:szCs w:val="28"/>
        </w:rPr>
      </w:pPr>
      <w:r w:rsidRPr="00533A39">
        <w:rPr>
          <w:szCs w:val="28"/>
        </w:rPr>
        <w:t>Все графики постро</w:t>
      </w:r>
      <w:r>
        <w:rPr>
          <w:szCs w:val="28"/>
        </w:rPr>
        <w:t xml:space="preserve">ены на выборке из 10000 элементов с помощью </w:t>
      </w:r>
      <w:r>
        <w:rPr>
          <w:szCs w:val="28"/>
          <w:lang w:val="en-US"/>
        </w:rPr>
        <w:t>python</w:t>
      </w:r>
      <w:r w:rsidRPr="00533A39">
        <w:rPr>
          <w:szCs w:val="28"/>
        </w:rPr>
        <w:t>.</w:t>
      </w:r>
    </w:p>
    <w:p w14:paraId="38412818" w14:textId="703CE7EA" w:rsidR="0095650C" w:rsidRPr="0095650C" w:rsidRDefault="00533A39" w:rsidP="0095650C">
      <w:pPr>
        <w:pStyle w:val="a7"/>
        <w:numPr>
          <w:ilvl w:val="0"/>
          <w:numId w:val="1"/>
        </w:numPr>
        <w:spacing w:after="0"/>
        <w:rPr>
          <w:szCs w:val="28"/>
        </w:rPr>
      </w:pPr>
      <w:r w:rsidRPr="0095650C">
        <w:rPr>
          <w:szCs w:val="28"/>
        </w:rPr>
        <w:t>Основное распределение при табличных значениях ν, μ=0, λ=1</w:t>
      </w:r>
    </w:p>
    <w:p w14:paraId="1E3FF026" w14:textId="26BA4FA6" w:rsidR="00533A39" w:rsidRPr="00533A39" w:rsidRDefault="00533A39" w:rsidP="00533A39">
      <w:pPr>
        <w:spacing w:after="0"/>
        <w:rPr>
          <w:szCs w:val="28"/>
          <w:lang w:val="en-US"/>
        </w:rPr>
      </w:pPr>
      <w:r w:rsidRPr="00533A39">
        <w:rPr>
          <w:noProof/>
          <w:szCs w:val="28"/>
          <w:lang w:val="en-US"/>
        </w:rPr>
        <w:drawing>
          <wp:inline distT="0" distB="0" distL="0" distR="0" wp14:anchorId="548E693F" wp14:editId="4CFC6D96">
            <wp:extent cx="6659880" cy="4658360"/>
            <wp:effectExtent l="0" t="0" r="762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465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1E511" w14:textId="4409212B" w:rsidR="00533A39" w:rsidRDefault="0095650C" w:rsidP="00533A39">
      <w:pPr>
        <w:spacing w:after="0"/>
        <w:rPr>
          <w:szCs w:val="28"/>
        </w:rPr>
      </w:pPr>
      <w:r>
        <w:rPr>
          <w:szCs w:val="28"/>
        </w:rPr>
        <w:t>Графики тестов:</w:t>
      </w:r>
    </w:p>
    <w:p w14:paraId="12E22A0A" w14:textId="5891FCEE" w:rsidR="0095650C" w:rsidRDefault="0095650C" w:rsidP="00533A39">
      <w:pPr>
        <w:spacing w:after="0"/>
        <w:rPr>
          <w:szCs w:val="28"/>
        </w:rPr>
      </w:pPr>
      <w:r>
        <w:rPr>
          <w:szCs w:val="28"/>
        </w:rPr>
        <w:lastRenderedPageBreak/>
        <w:tab/>
        <w:t>3.1.1</w:t>
      </w:r>
      <w:r w:rsidRPr="0095650C">
        <w:rPr>
          <w:szCs w:val="28"/>
        </w:rPr>
        <w:drawing>
          <wp:inline distT="0" distB="0" distL="0" distR="0" wp14:anchorId="73A10BF4" wp14:editId="3C10CD29">
            <wp:extent cx="6659880" cy="3935095"/>
            <wp:effectExtent l="0" t="0" r="762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9A6CE" w14:textId="58FD67A7" w:rsidR="0095650C" w:rsidRDefault="0095650C" w:rsidP="00533A39">
      <w:pPr>
        <w:spacing w:after="0"/>
        <w:rPr>
          <w:szCs w:val="28"/>
        </w:rPr>
      </w:pPr>
      <w:r>
        <w:rPr>
          <w:szCs w:val="28"/>
        </w:rPr>
        <w:tab/>
        <w:t>3.1.2</w:t>
      </w:r>
      <w:r w:rsidRPr="0095650C">
        <w:rPr>
          <w:szCs w:val="28"/>
        </w:rPr>
        <w:drawing>
          <wp:inline distT="0" distB="0" distL="0" distR="0" wp14:anchorId="0C7E5BFF" wp14:editId="374A5703">
            <wp:extent cx="6659880" cy="3935095"/>
            <wp:effectExtent l="0" t="0" r="762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0F68" w14:textId="4806D0DB" w:rsidR="0095650C" w:rsidRDefault="0095650C" w:rsidP="00533A39">
      <w:pPr>
        <w:spacing w:after="0"/>
      </w:pPr>
      <w:r>
        <w:lastRenderedPageBreak/>
        <w:tab/>
        <w:t>3.1.3</w:t>
      </w:r>
      <w:r w:rsidRPr="0095650C">
        <w:drawing>
          <wp:inline distT="0" distB="0" distL="0" distR="0" wp14:anchorId="48874AE8" wp14:editId="4B6FFC5A">
            <wp:extent cx="6659880" cy="3935095"/>
            <wp:effectExtent l="0" t="0" r="762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9F90F" w14:textId="6816F068" w:rsidR="0095650C" w:rsidRDefault="0095650C" w:rsidP="00533A39">
      <w:pPr>
        <w:spacing w:after="0"/>
      </w:pPr>
      <w:r>
        <w:tab/>
        <w:t>3.2.1</w:t>
      </w:r>
      <w:r w:rsidRPr="0095650C">
        <w:drawing>
          <wp:inline distT="0" distB="0" distL="0" distR="0" wp14:anchorId="5311BF3D" wp14:editId="21767E18">
            <wp:extent cx="6659880" cy="3935095"/>
            <wp:effectExtent l="0" t="0" r="762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F19A7" w14:textId="112F81E0" w:rsidR="0095650C" w:rsidRDefault="0095650C" w:rsidP="00533A39">
      <w:pPr>
        <w:spacing w:after="0"/>
      </w:pPr>
      <w:r>
        <w:lastRenderedPageBreak/>
        <w:tab/>
        <w:t>3.2.2</w:t>
      </w:r>
      <w:r w:rsidRPr="0095650C">
        <w:drawing>
          <wp:inline distT="0" distB="0" distL="0" distR="0" wp14:anchorId="6696303C" wp14:editId="59662E85">
            <wp:extent cx="6659880" cy="3935095"/>
            <wp:effectExtent l="0" t="0" r="7620" b="825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FC667" w14:textId="4C7AD6B4" w:rsidR="0095650C" w:rsidRDefault="0095650C" w:rsidP="00533A39">
      <w:pPr>
        <w:spacing w:after="0"/>
      </w:pPr>
      <w:r>
        <w:tab/>
        <w:t>3.2.3</w:t>
      </w:r>
      <w:r w:rsidRPr="0095650C">
        <w:drawing>
          <wp:inline distT="0" distB="0" distL="0" distR="0" wp14:anchorId="1F8B9B6C" wp14:editId="5B07070C">
            <wp:extent cx="6659880" cy="3911600"/>
            <wp:effectExtent l="0" t="0" r="762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7B046" w14:textId="4824206F" w:rsidR="0095650C" w:rsidRDefault="0095650C" w:rsidP="00533A39">
      <w:pPr>
        <w:spacing w:after="0"/>
      </w:pPr>
      <w:r>
        <w:lastRenderedPageBreak/>
        <w:tab/>
        <w:t>3.2.4</w:t>
      </w:r>
      <w:r w:rsidRPr="0095650C">
        <w:drawing>
          <wp:inline distT="0" distB="0" distL="0" distR="0" wp14:anchorId="2CFD2921" wp14:editId="363EBDD3">
            <wp:extent cx="6659880" cy="3935095"/>
            <wp:effectExtent l="0" t="0" r="7620" b="825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0FF2C" w14:textId="607A24AF" w:rsidR="0095650C" w:rsidRDefault="0095650C" w:rsidP="00533A39">
      <w:pPr>
        <w:spacing w:after="0"/>
      </w:pPr>
      <w:r>
        <w:tab/>
        <w:t>3.3.1.1</w:t>
      </w:r>
      <w:r w:rsidRPr="0095650C">
        <w:drawing>
          <wp:inline distT="0" distB="0" distL="0" distR="0" wp14:anchorId="48DE3AE5" wp14:editId="4D28DE2D">
            <wp:extent cx="6659880" cy="3935095"/>
            <wp:effectExtent l="0" t="0" r="762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07D30" w14:textId="2C48EDEC" w:rsidR="0095650C" w:rsidRDefault="0095650C" w:rsidP="00533A39">
      <w:pPr>
        <w:spacing w:after="0"/>
      </w:pPr>
      <w:r>
        <w:lastRenderedPageBreak/>
        <w:tab/>
        <w:t>3.3.1.2</w:t>
      </w:r>
      <w:r w:rsidRPr="0095650C">
        <w:drawing>
          <wp:inline distT="0" distB="0" distL="0" distR="0" wp14:anchorId="04DC32C2" wp14:editId="126E66DA">
            <wp:extent cx="6659880" cy="3911600"/>
            <wp:effectExtent l="0" t="0" r="762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91C65" w14:textId="5D959815" w:rsidR="0095650C" w:rsidRDefault="0095650C" w:rsidP="00533A39">
      <w:pPr>
        <w:spacing w:after="0"/>
      </w:pPr>
      <w:r>
        <w:tab/>
        <w:t>3.3.1.3</w:t>
      </w:r>
      <w:r w:rsidRPr="0095650C">
        <w:drawing>
          <wp:inline distT="0" distB="0" distL="0" distR="0" wp14:anchorId="4EF855BD" wp14:editId="581EC0BD">
            <wp:extent cx="6659880" cy="3935095"/>
            <wp:effectExtent l="0" t="0" r="7620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9315E" w14:textId="1DDAAE85" w:rsidR="0095650C" w:rsidRDefault="0095650C" w:rsidP="00533A39">
      <w:pPr>
        <w:spacing w:after="0"/>
      </w:pPr>
      <w:r>
        <w:lastRenderedPageBreak/>
        <w:tab/>
        <w:t>3.3.1.4</w:t>
      </w:r>
      <w:r w:rsidRPr="0095650C">
        <w:drawing>
          <wp:inline distT="0" distB="0" distL="0" distR="0" wp14:anchorId="5D694535" wp14:editId="31301D24">
            <wp:extent cx="6659880" cy="3935095"/>
            <wp:effectExtent l="0" t="0" r="7620" b="825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29051" w14:textId="06F19522" w:rsidR="0095650C" w:rsidRPr="0095650C" w:rsidRDefault="0095650C" w:rsidP="0095650C">
      <w:pPr>
        <w:spacing w:after="0"/>
        <w:ind w:firstLine="708"/>
      </w:pPr>
      <w:r>
        <w:t>3.3.2</w:t>
      </w:r>
      <w:r w:rsidRPr="0095650C">
        <w:drawing>
          <wp:inline distT="0" distB="0" distL="0" distR="0" wp14:anchorId="7CF2FF1B" wp14:editId="724B0D97">
            <wp:extent cx="6659880" cy="3935095"/>
            <wp:effectExtent l="0" t="0" r="762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F16D1" w14:textId="6F97415C" w:rsidR="00533A39" w:rsidRDefault="00AE28C8" w:rsidP="00AE28C8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Вывод</w:t>
      </w:r>
    </w:p>
    <w:p w14:paraId="098DA6A1" w14:textId="79565A7C" w:rsidR="00AE28C8" w:rsidRDefault="00AE28C8" w:rsidP="00AE28C8">
      <w:pPr>
        <w:spacing w:after="0"/>
        <w:ind w:firstLine="708"/>
        <w:rPr>
          <w:szCs w:val="28"/>
        </w:rPr>
      </w:pPr>
      <w:r>
        <w:rPr>
          <w:szCs w:val="28"/>
        </w:rPr>
        <w:t>В ходе лабораторной работы мы и</w:t>
      </w:r>
      <w:r w:rsidRPr="008359A8">
        <w:rPr>
          <w:szCs w:val="28"/>
        </w:rPr>
        <w:t>зучи</w:t>
      </w:r>
      <w:r>
        <w:rPr>
          <w:szCs w:val="28"/>
        </w:rPr>
        <w:t>ли</w:t>
      </w:r>
      <w:r w:rsidRPr="008359A8">
        <w:rPr>
          <w:szCs w:val="28"/>
        </w:rPr>
        <w:t xml:space="preserve"> сложную предметную область, связанную с вероятностно</w:t>
      </w:r>
      <w:r>
        <w:rPr>
          <w:szCs w:val="28"/>
        </w:rPr>
        <w:t>-</w:t>
      </w:r>
      <w:r w:rsidRPr="008359A8">
        <w:rPr>
          <w:szCs w:val="28"/>
        </w:rPr>
        <w:t>статистическим моделированием,</w:t>
      </w:r>
      <w:r>
        <w:rPr>
          <w:szCs w:val="28"/>
        </w:rPr>
        <w:t xml:space="preserve"> и написали свою программу, реализующую статистическое моделирование с использованием структурного подхода в программировании</w:t>
      </w:r>
      <w:r w:rsidRPr="008359A8">
        <w:rPr>
          <w:szCs w:val="28"/>
        </w:rPr>
        <w:t>.</w:t>
      </w:r>
    </w:p>
    <w:p w14:paraId="345566CE" w14:textId="77777777" w:rsidR="00AE28C8" w:rsidRDefault="00AE28C8" w:rsidP="00AE28C8">
      <w:pPr>
        <w:spacing w:after="0"/>
        <w:rPr>
          <w:szCs w:val="28"/>
        </w:rPr>
      </w:pPr>
    </w:p>
    <w:p w14:paraId="50879873" w14:textId="34BC7627" w:rsidR="00AE28C8" w:rsidRDefault="00AE28C8" w:rsidP="00AE28C8">
      <w:pPr>
        <w:spacing w:after="0"/>
        <w:rPr>
          <w:b/>
          <w:bCs/>
          <w:sz w:val="32"/>
          <w:szCs w:val="32"/>
        </w:rPr>
      </w:pPr>
      <w:r w:rsidRPr="00AE28C8">
        <w:rPr>
          <w:b/>
          <w:bCs/>
          <w:sz w:val="32"/>
          <w:szCs w:val="32"/>
        </w:rPr>
        <w:lastRenderedPageBreak/>
        <w:t>Приложение</w:t>
      </w:r>
    </w:p>
    <w:p w14:paraId="48275EC4" w14:textId="5FEE8DF9" w:rsidR="00AE28C8" w:rsidRDefault="00AE28C8" w:rsidP="00AE28C8">
      <w:pPr>
        <w:spacing w:after="0"/>
        <w:rPr>
          <w:szCs w:val="28"/>
        </w:rPr>
      </w:pPr>
      <w:r>
        <w:rPr>
          <w:szCs w:val="28"/>
        </w:rPr>
        <w:t>Код программы</w:t>
      </w:r>
    </w:p>
    <w:p w14:paraId="158DE2C5" w14:textId="34D33C8A" w:rsidR="00AE28C8" w:rsidRPr="00B13B80" w:rsidRDefault="00AE28C8" w:rsidP="00AE28C8">
      <w:pPr>
        <w:spacing w:after="0"/>
        <w:rPr>
          <w:b/>
          <w:bCs/>
          <w:szCs w:val="28"/>
        </w:rPr>
      </w:pPr>
      <w:r w:rsidRPr="00F4526C">
        <w:rPr>
          <w:b/>
          <w:bCs/>
          <w:szCs w:val="28"/>
        </w:rPr>
        <w:t>Объявление структур и функций (</w:t>
      </w:r>
      <w:r w:rsidRPr="00F4526C">
        <w:rPr>
          <w:b/>
          <w:bCs/>
          <w:szCs w:val="28"/>
          <w:lang w:val="en-US"/>
        </w:rPr>
        <w:t>header</w:t>
      </w:r>
      <w:r w:rsidRPr="00F4526C">
        <w:rPr>
          <w:b/>
          <w:bCs/>
          <w:szCs w:val="28"/>
        </w:rPr>
        <w:t>.</w:t>
      </w:r>
      <w:r w:rsidRPr="00F4526C">
        <w:rPr>
          <w:b/>
          <w:bCs/>
          <w:szCs w:val="28"/>
          <w:lang w:val="en-US"/>
        </w:rPr>
        <w:t>h</w:t>
      </w:r>
      <w:r w:rsidRPr="00F4526C">
        <w:rPr>
          <w:b/>
          <w:bCs/>
          <w:szCs w:val="28"/>
        </w:rPr>
        <w:t>)</w:t>
      </w:r>
      <w:r w:rsidR="00364CDF" w:rsidRPr="00F4526C">
        <w:rPr>
          <w:b/>
          <w:bCs/>
          <w:szCs w:val="28"/>
        </w:rPr>
        <w:t>:</w:t>
      </w:r>
    </w:p>
    <w:p w14:paraId="0415AAD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#include &lt;boost/math/special_functions/bessel.hpp&gt;</w:t>
      </w:r>
    </w:p>
    <w:p w14:paraId="4E48C64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58EADA58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44C7524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#include &lt;iostream&gt;</w:t>
      </w:r>
    </w:p>
    <w:p w14:paraId="2DAC9F1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25F6C9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using ld = long double;</w:t>
      </w:r>
    </w:p>
    <w:p w14:paraId="31D61B7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DE8CE6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const ld pi = 3.14159265358979;</w:t>
      </w:r>
    </w:p>
    <w:p w14:paraId="6742BF92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BC3DF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struct array_t {</w:t>
      </w:r>
    </w:p>
    <w:p w14:paraId="7EA15B0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uint32_t length;</w:t>
      </w:r>
    </w:p>
    <w:p w14:paraId="0F2F28B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r w:rsidRPr="00364CDF">
        <w:rPr>
          <w:rFonts w:ascii="Cascadia Code" w:hAnsi="Cascadia Code" w:cs="Cascadia Code"/>
          <w:sz w:val="20"/>
          <w:szCs w:val="20"/>
        </w:rPr>
        <w:t>ld* data;</w:t>
      </w:r>
    </w:p>
    <w:p w14:paraId="1F3AAFD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};</w:t>
      </w:r>
    </w:p>
    <w:p w14:paraId="29792C31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8A12028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Симметрическое гиперболическое распределение - функция плотности</w:t>
      </w:r>
    </w:p>
    <w:p w14:paraId="485B5587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struct Distribution {</w:t>
      </w:r>
    </w:p>
    <w:p w14:paraId="72ED0251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ld nu, mu, lambda;</w:t>
      </w:r>
    </w:p>
    <w:p w14:paraId="097EDB4F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62B01F2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инициализация</w:t>
      </w:r>
    </w:p>
    <w:p w14:paraId="19A89AA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initDistribution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Distribution&amp; dist, ld nu, ld mu, ld lambda);</w:t>
      </w:r>
    </w:p>
    <w:p w14:paraId="7442A175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1 аргумента</w:t>
      </w:r>
    </w:p>
    <w:p w14:paraId="3B38F1B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Dis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, ld x);</w:t>
      </w:r>
    </w:p>
    <w:p w14:paraId="129D44F5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массива аргументов</w:t>
      </w:r>
    </w:p>
    <w:p w14:paraId="366B382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DistArray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, const array_t&amp; x);</w:t>
      </w:r>
    </w:p>
    <w:p w14:paraId="4A5719FF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Математическое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ожидание</w:t>
      </w:r>
    </w:p>
    <w:p w14:paraId="0A8D2AF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MDis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);</w:t>
      </w:r>
    </w:p>
    <w:p w14:paraId="64B5618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Дисперсия</w:t>
      </w:r>
    </w:p>
    <w:p w14:paraId="1D6C3DAF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Dis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);</w:t>
      </w:r>
    </w:p>
    <w:p w14:paraId="5C8725C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Коэффициент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эксцесса</w:t>
      </w:r>
    </w:p>
    <w:p w14:paraId="47C1673C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is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);</w:t>
      </w:r>
    </w:p>
    <w:p w14:paraId="61A2531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Коэффициент ассиметрии</w:t>
      </w:r>
    </w:p>
    <w:p w14:paraId="2B5B9C70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ld G1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>Dist(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>);</w:t>
      </w:r>
    </w:p>
    <w:p w14:paraId="748D35CC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855CD6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Моделирование случайной величины</w:t>
      </w:r>
    </w:p>
    <w:p w14:paraId="3EB55FF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XiDis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);</w:t>
      </w:r>
    </w:p>
    <w:p w14:paraId="4F2ED95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Моделирование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случайной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величины</w:t>
      </w:r>
    </w:p>
    <w:p w14:paraId="53541C25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XiDistArray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Distribution&amp; dist, uint32_t size);</w:t>
      </w:r>
    </w:p>
    <w:p w14:paraId="5CC88CDC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D0B076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Смесь двух симметрических гиперболических распределений - функция плотности</w:t>
      </w:r>
    </w:p>
    <w:p w14:paraId="250E5EDC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struct Mixture {</w:t>
      </w:r>
    </w:p>
    <w:p w14:paraId="3359D60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ld p;</w:t>
      </w:r>
    </w:p>
    <w:p w14:paraId="18753FB6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Distribution dist1, dist2;</w:t>
      </w:r>
    </w:p>
    <w:p w14:paraId="6519E92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2E136F2A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A9C75DA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Инициализация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смеси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из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двух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распределений</w:t>
      </w:r>
    </w:p>
    <w:p w14:paraId="1F61ECA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initMixture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Mixture&amp; mixt, ld nu1, ld mu1, ld lambda1, ld nu2, ld mu2,</w:t>
      </w:r>
    </w:p>
    <w:p w14:paraId="0ABFE4C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                </w:t>
      </w:r>
      <w:r w:rsidRPr="00364CDF">
        <w:rPr>
          <w:rFonts w:ascii="Cascadia Code" w:hAnsi="Cascadia Code" w:cs="Cascadia Code"/>
          <w:sz w:val="20"/>
          <w:szCs w:val="20"/>
        </w:rPr>
        <w:t>ld lambda2, ld p);</w:t>
      </w:r>
    </w:p>
    <w:p w14:paraId="7EB8B600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1 аргумента</w:t>
      </w:r>
    </w:p>
    <w:p w14:paraId="0F2B2D0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Mix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Mixture&amp; mixt, ld x);</w:t>
      </w:r>
    </w:p>
    <w:p w14:paraId="066BA90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массива аргументов</w:t>
      </w:r>
    </w:p>
    <w:p w14:paraId="6B406DEC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MixtArray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Mixture&amp; mixt, const array_t&amp; x);</w:t>
      </w:r>
    </w:p>
    <w:p w14:paraId="21C5E4A8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FE1C67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Математическое ожидание</w:t>
      </w:r>
    </w:p>
    <w:p w14:paraId="538891DC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37B74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737B74">
        <w:rPr>
          <w:rFonts w:ascii="Cascadia Code" w:hAnsi="Cascadia Code" w:cs="Cascadia Code"/>
          <w:sz w:val="20"/>
          <w:szCs w:val="20"/>
          <w:lang w:val="en-US"/>
        </w:rPr>
        <w:t>MMixt(</w:t>
      </w:r>
      <w:proofErr w:type="gramEnd"/>
      <w:r w:rsidRPr="00737B74">
        <w:rPr>
          <w:rFonts w:ascii="Cascadia Code" w:hAnsi="Cascadia Code" w:cs="Cascadia Code"/>
          <w:sz w:val="20"/>
          <w:szCs w:val="20"/>
          <w:lang w:val="en-US"/>
        </w:rPr>
        <w:t>const Mixture&amp; mixt);</w:t>
      </w:r>
    </w:p>
    <w:p w14:paraId="395086B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Дисперсия</w:t>
      </w:r>
    </w:p>
    <w:p w14:paraId="614C82C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Mix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Mixture&amp; mixt);</w:t>
      </w:r>
    </w:p>
    <w:p w14:paraId="4F42E36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Коэффициент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эксцесса</w:t>
      </w:r>
    </w:p>
    <w:p w14:paraId="541A42E7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Mix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Mixture&amp; mixt);</w:t>
      </w:r>
    </w:p>
    <w:p w14:paraId="0E856E0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Коэффициент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ассиметрии</w:t>
      </w:r>
    </w:p>
    <w:p w14:paraId="2FDA379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ld G1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Mixt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Mixture&amp; mixt);</w:t>
      </w:r>
    </w:p>
    <w:p w14:paraId="619469A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5A65A41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lastRenderedPageBreak/>
        <w:t>// Моделирование случайной величины</w:t>
      </w:r>
    </w:p>
    <w:p w14:paraId="29E12BA2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37B74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737B74">
        <w:rPr>
          <w:rFonts w:ascii="Cascadia Code" w:hAnsi="Cascadia Code" w:cs="Cascadia Code"/>
          <w:sz w:val="20"/>
          <w:szCs w:val="20"/>
          <w:lang w:val="en-US"/>
        </w:rPr>
        <w:t>XiMixt(</w:t>
      </w:r>
      <w:proofErr w:type="gramEnd"/>
      <w:r w:rsidRPr="00737B74">
        <w:rPr>
          <w:rFonts w:ascii="Cascadia Code" w:hAnsi="Cascadia Code" w:cs="Cascadia Code"/>
          <w:sz w:val="20"/>
          <w:szCs w:val="20"/>
          <w:lang w:val="en-US"/>
        </w:rPr>
        <w:t>const Mixture&amp; mixt);</w:t>
      </w:r>
    </w:p>
    <w:p w14:paraId="3E53AC4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Моделирование случайной величины</w:t>
      </w:r>
    </w:p>
    <w:p w14:paraId="2B053C78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37B74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737B74">
        <w:rPr>
          <w:rFonts w:ascii="Cascadia Code" w:hAnsi="Cascadia Code" w:cs="Cascadia Code"/>
          <w:sz w:val="20"/>
          <w:szCs w:val="20"/>
          <w:lang w:val="en-US"/>
        </w:rPr>
        <w:t>XiMixtArray(</w:t>
      </w:r>
      <w:proofErr w:type="gramEnd"/>
      <w:r w:rsidRPr="00737B74">
        <w:rPr>
          <w:rFonts w:ascii="Cascadia Code" w:hAnsi="Cascadia Code" w:cs="Cascadia Code"/>
          <w:sz w:val="20"/>
          <w:szCs w:val="20"/>
          <w:lang w:val="en-US"/>
        </w:rPr>
        <w:t>const Mixture&amp; mixt, uint32_t size);</w:t>
      </w:r>
    </w:p>
    <w:p w14:paraId="02ED9A2B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0401D8A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Эмпирическое распределение - функция плотности</w:t>
      </w:r>
    </w:p>
    <w:p w14:paraId="66BA20A2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struct EmpiricDist {</w:t>
      </w:r>
    </w:p>
    <w:p w14:paraId="0D82CE2E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 xml:space="preserve">  array_t 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 xml:space="preserve">X;   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 xml:space="preserve"> // интервалы</w:t>
      </w:r>
    </w:p>
    <w:p w14:paraId="6E2C80B1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 xml:space="preserve">  array_t 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 xml:space="preserve">xi;   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>// начальная выборка</w:t>
      </w:r>
    </w:p>
    <w:p w14:paraId="3C51F92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 xml:space="preserve">  uint32_t 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 xml:space="preserve">k;   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>// количество интервалов</w:t>
      </w:r>
    </w:p>
    <w:p w14:paraId="2FD0ABA2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 xml:space="preserve">  ld 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 xml:space="preserve">delta;   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 xml:space="preserve">  // ширина интервала</w:t>
      </w:r>
    </w:p>
    <w:p w14:paraId="7355247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 xml:space="preserve">  uint32_t* </w:t>
      </w:r>
      <w:proofErr w:type="gramStart"/>
      <w:r w:rsidRPr="00364CDF">
        <w:rPr>
          <w:rFonts w:ascii="Cascadia Code" w:hAnsi="Cascadia Code" w:cs="Cascadia Code"/>
          <w:sz w:val="20"/>
          <w:szCs w:val="20"/>
        </w:rPr>
        <w:t>n;  /</w:t>
      </w:r>
      <w:proofErr w:type="gramEnd"/>
      <w:r w:rsidRPr="00364CDF">
        <w:rPr>
          <w:rFonts w:ascii="Cascadia Code" w:hAnsi="Cascadia Code" w:cs="Cascadia Code"/>
          <w:sz w:val="20"/>
          <w:szCs w:val="20"/>
        </w:rPr>
        <w:t>/ количество элементов в интервале</w:t>
      </w:r>
    </w:p>
    <w:p w14:paraId="2465C9EC" w14:textId="77777777" w:rsidR="00364CDF" w:rsidRPr="00B13B80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B13B80">
        <w:rPr>
          <w:rFonts w:ascii="Cascadia Code" w:hAnsi="Cascadia Code" w:cs="Cascadia Code"/>
          <w:sz w:val="20"/>
          <w:szCs w:val="20"/>
          <w:lang w:val="en-US"/>
        </w:rPr>
        <w:t>};</w:t>
      </w:r>
    </w:p>
    <w:p w14:paraId="7000159C" w14:textId="77777777" w:rsidR="00364CDF" w:rsidRPr="00B13B80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E49E853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initEmpiric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EmpiricDist&amp; emp, const array_t&amp; x);</w:t>
      </w:r>
    </w:p>
    <w:p w14:paraId="04628C4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1 аргумента</w:t>
      </w:r>
    </w:p>
    <w:p w14:paraId="53AD18C6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Emp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, ld x);</w:t>
      </w:r>
    </w:p>
    <w:p w14:paraId="329C439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значение функции плотности распределения от массива аргументов</w:t>
      </w:r>
    </w:p>
    <w:p w14:paraId="2FDAB627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nsityEmpArray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, const array_t&amp; x);</w:t>
      </w:r>
    </w:p>
    <w:p w14:paraId="748AC105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A1BC84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Математическое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ожидание</w:t>
      </w:r>
    </w:p>
    <w:p w14:paraId="66DE9E76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MEmp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);</w:t>
      </w:r>
    </w:p>
    <w:p w14:paraId="0571F2D5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Дисперсия</w:t>
      </w:r>
    </w:p>
    <w:p w14:paraId="7F7D804F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DEmp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);</w:t>
      </w:r>
    </w:p>
    <w:p w14:paraId="0CB059FA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Коэффициент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ассиметрии</w:t>
      </w:r>
    </w:p>
    <w:p w14:paraId="64788849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ld G1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Emp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);</w:t>
      </w:r>
    </w:p>
    <w:p w14:paraId="7F1148C2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// </w:t>
      </w:r>
      <w:r w:rsidRPr="00364CDF">
        <w:rPr>
          <w:rFonts w:ascii="Cascadia Code" w:hAnsi="Cascadia Code" w:cs="Cascadia Code"/>
          <w:sz w:val="20"/>
          <w:szCs w:val="20"/>
        </w:rPr>
        <w:t>Коэффициент</w:t>
      </w:r>
      <w:r w:rsidRPr="00364CDF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364CDF">
        <w:rPr>
          <w:rFonts w:ascii="Cascadia Code" w:hAnsi="Cascadia Code" w:cs="Cascadia Code"/>
          <w:sz w:val="20"/>
          <w:szCs w:val="20"/>
        </w:rPr>
        <w:t>эксцесса</w:t>
      </w:r>
    </w:p>
    <w:p w14:paraId="55213E6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364CDF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364CDF">
        <w:rPr>
          <w:rFonts w:ascii="Cascadia Code" w:hAnsi="Cascadia Code" w:cs="Cascadia Code"/>
          <w:sz w:val="20"/>
          <w:szCs w:val="20"/>
          <w:lang w:val="en-US"/>
        </w:rPr>
        <w:t>Emp(</w:t>
      </w:r>
      <w:proofErr w:type="gramEnd"/>
      <w:r w:rsidRPr="00364CDF">
        <w:rPr>
          <w:rFonts w:ascii="Cascadia Code" w:hAnsi="Cascadia Code" w:cs="Cascadia Code"/>
          <w:sz w:val="20"/>
          <w:szCs w:val="20"/>
          <w:lang w:val="en-US"/>
        </w:rPr>
        <w:t>const EmpiricDist&amp; emp);</w:t>
      </w:r>
    </w:p>
    <w:p w14:paraId="7764B07D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D3A3E4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Моделирование случайной величины</w:t>
      </w:r>
    </w:p>
    <w:p w14:paraId="0E436508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37B74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737B74">
        <w:rPr>
          <w:rFonts w:ascii="Cascadia Code" w:hAnsi="Cascadia Code" w:cs="Cascadia Code"/>
          <w:sz w:val="20"/>
          <w:szCs w:val="20"/>
          <w:lang w:val="en-US"/>
        </w:rPr>
        <w:t>XiEmp(</w:t>
      </w:r>
      <w:proofErr w:type="gramEnd"/>
      <w:r w:rsidRPr="00737B74">
        <w:rPr>
          <w:rFonts w:ascii="Cascadia Code" w:hAnsi="Cascadia Code" w:cs="Cascadia Code"/>
          <w:sz w:val="20"/>
          <w:szCs w:val="20"/>
          <w:lang w:val="en-US"/>
        </w:rPr>
        <w:t>const EmpiricDist&amp; emp);</w:t>
      </w:r>
    </w:p>
    <w:p w14:paraId="4A87997B" w14:textId="77777777" w:rsidR="00364CDF" w:rsidRPr="00364CDF" w:rsidRDefault="00364CDF" w:rsidP="00364CDF">
      <w:pPr>
        <w:spacing w:after="0"/>
        <w:rPr>
          <w:rFonts w:ascii="Cascadia Code" w:hAnsi="Cascadia Code" w:cs="Cascadia Code"/>
          <w:sz w:val="20"/>
          <w:szCs w:val="20"/>
        </w:rPr>
      </w:pPr>
      <w:r w:rsidRPr="00364CDF">
        <w:rPr>
          <w:rFonts w:ascii="Cascadia Code" w:hAnsi="Cascadia Code" w:cs="Cascadia Code"/>
          <w:sz w:val="20"/>
          <w:szCs w:val="20"/>
        </w:rPr>
        <w:t>// Моделирование случайной величины</w:t>
      </w:r>
    </w:p>
    <w:p w14:paraId="4F17D8A7" w14:textId="77777777" w:rsidR="00364CDF" w:rsidRPr="00737B74" w:rsidRDefault="00364CDF" w:rsidP="00364CDF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737B74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737B74">
        <w:rPr>
          <w:rFonts w:ascii="Cascadia Code" w:hAnsi="Cascadia Code" w:cs="Cascadia Code"/>
          <w:sz w:val="20"/>
          <w:szCs w:val="20"/>
          <w:lang w:val="en-US"/>
        </w:rPr>
        <w:t>XiEmpArray(</w:t>
      </w:r>
      <w:proofErr w:type="gramEnd"/>
      <w:r w:rsidRPr="00737B74">
        <w:rPr>
          <w:rFonts w:ascii="Cascadia Code" w:hAnsi="Cascadia Code" w:cs="Cascadia Code"/>
          <w:sz w:val="20"/>
          <w:szCs w:val="20"/>
          <w:lang w:val="en-US"/>
        </w:rPr>
        <w:t>const EmpiricDist&amp; emp, uint32_t size);</w:t>
      </w:r>
    </w:p>
    <w:p w14:paraId="1D79F835" w14:textId="77777777" w:rsidR="00364CDF" w:rsidRPr="00737B74" w:rsidRDefault="00364CDF" w:rsidP="00AE28C8">
      <w:pPr>
        <w:spacing w:after="0"/>
        <w:rPr>
          <w:szCs w:val="28"/>
          <w:lang w:val="en-US"/>
        </w:rPr>
      </w:pPr>
    </w:p>
    <w:p w14:paraId="2F9CFE44" w14:textId="17170906" w:rsidR="00364CDF" w:rsidRPr="00B13B80" w:rsidRDefault="00F4526C" w:rsidP="00AE28C8">
      <w:pPr>
        <w:spacing w:after="0"/>
        <w:rPr>
          <w:szCs w:val="28"/>
        </w:rPr>
      </w:pPr>
      <w:r w:rsidRPr="00F4526C">
        <w:rPr>
          <w:b/>
          <w:bCs/>
          <w:szCs w:val="28"/>
        </w:rPr>
        <w:t>Реализация функций основного распределения (</w:t>
      </w:r>
      <w:r w:rsidRPr="00F4526C">
        <w:rPr>
          <w:b/>
          <w:bCs/>
          <w:szCs w:val="28"/>
          <w:lang w:val="en-US"/>
        </w:rPr>
        <w:t>dist</w:t>
      </w:r>
      <w:r w:rsidRPr="00F4526C">
        <w:rPr>
          <w:b/>
          <w:bCs/>
          <w:szCs w:val="28"/>
        </w:rPr>
        <w:t>.</w:t>
      </w:r>
      <w:r w:rsidRPr="00F4526C">
        <w:rPr>
          <w:b/>
          <w:bCs/>
          <w:szCs w:val="28"/>
          <w:lang w:val="en-US"/>
        </w:rPr>
        <w:t>cpp</w:t>
      </w:r>
      <w:r w:rsidRPr="00F4526C">
        <w:rPr>
          <w:b/>
          <w:bCs/>
          <w:szCs w:val="28"/>
        </w:rPr>
        <w:t>):</w:t>
      </w:r>
    </w:p>
    <w:p w14:paraId="3B54BA7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3C82C8F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065769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4F8443A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024E0C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namespace {</w:t>
      </w:r>
    </w:p>
    <w:p w14:paraId="41CFD22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// Generate a random number in (0, 1)</w:t>
      </w:r>
    </w:p>
    <w:p w14:paraId="5CBD6A1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699D063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;</w:t>
      </w:r>
    </w:p>
    <w:p w14:paraId="48038B5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o {</w:t>
      </w:r>
    </w:p>
    <w:p w14:paraId="4B04BCD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 = static_cast&lt;ld&gt;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) / RAND_MAX;</w:t>
      </w:r>
    </w:p>
    <w:p w14:paraId="0FCDDEE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 while (r == 0. || r == 1.);</w:t>
      </w:r>
    </w:p>
    <w:p w14:paraId="67ECE00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;</w:t>
      </w:r>
    </w:p>
    <w:p w14:paraId="055AD7B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9124E4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}  /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/ namespace</w:t>
      </w:r>
    </w:p>
    <w:p w14:paraId="1E52395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36D700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initDistribution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istribution&amp; dist, ld nu, ld mu, ld lambda) {</w:t>
      </w:r>
    </w:p>
    <w:p w14:paraId="286F9EB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if (lambda &lt;= 0 || nu &lt;= 0)</w:t>
      </w:r>
    </w:p>
    <w:p w14:paraId="5D2810E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throw invalid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argumen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"Lambda and nu must be positive");</w:t>
      </w:r>
    </w:p>
    <w:p w14:paraId="651DE3A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ist.nu = nu;</w:t>
      </w:r>
    </w:p>
    <w:p w14:paraId="46B4820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ist.mu = mu;</w:t>
      </w:r>
    </w:p>
    <w:p w14:paraId="15ECE4A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ist.lambda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lambda;</w:t>
      </w:r>
    </w:p>
    <w:p w14:paraId="3C0D285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FD1A8F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94BBBE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, ld x) {</w:t>
      </w:r>
    </w:p>
    <w:p w14:paraId="3974AB9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coeff =</w:t>
      </w:r>
    </w:p>
    <w:p w14:paraId="4BE89B4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2 *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ist.lambda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* sqrt(dist.nu) * boost::math::cyl_bessel_k(1, dist.nu);</w:t>
      </w:r>
    </w:p>
    <w:p w14:paraId="359A96B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exponent =</w:t>
      </w:r>
    </w:p>
    <w:p w14:paraId="0694B7B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x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-dist.nu * sqrt(1 + pow((x - dist.mu) / dist.lambda, 2) / dist.nu));</w:t>
      </w:r>
    </w:p>
    <w:p w14:paraId="1259653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exponent / coeff;</w:t>
      </w:r>
    </w:p>
    <w:p w14:paraId="0A8BBDA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2DF67F2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4783DA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Dist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, const array_t&amp; x) {</w:t>
      </w:r>
    </w:p>
    <w:p w14:paraId="73E204A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result;</w:t>
      </w:r>
    </w:p>
    <w:p w14:paraId="40D8BA4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ult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x.length;</w:t>
      </w:r>
    </w:p>
    <w:p w14:paraId="55701B2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sult.data = new ld[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48CD7DD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0E611AB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esult.data[i] =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ist, x.data[i]);</w:t>
      </w:r>
    </w:p>
    <w:p w14:paraId="3E4B8DA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7385A34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esult;</w:t>
      </w:r>
    </w:p>
    <w:p w14:paraId="68D56DF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EE8D67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78EB2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) {</w:t>
      </w:r>
    </w:p>
    <w:p w14:paraId="2AE2E38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ist.lambda, 2) * boost::math::cyl_bessel_k(2, dist.nu) /</w:t>
      </w:r>
    </w:p>
    <w:p w14:paraId="5D409FF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ath::cyl_bessel_k(1, dist.nu);</w:t>
      </w:r>
    </w:p>
    <w:p w14:paraId="1346B23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A2F7A6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A78023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) { return dist.mu; }</w:t>
      </w:r>
    </w:p>
    <w:p w14:paraId="58F992F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987837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1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{ return 0; }</w:t>
      </w:r>
    </w:p>
    <w:p w14:paraId="5ECB4A7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F58AB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) {</w:t>
      </w:r>
    </w:p>
    <w:p w14:paraId="61D8024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3 *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ath::cyl_bessel_k(3, dist.nu) *</w:t>
      </w:r>
    </w:p>
    <w:p w14:paraId="36DCF9B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boost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ath::cyl_bessel_k(1, dist.nu) /</w:t>
      </w:r>
    </w:p>
    <w:p w14:paraId="5664049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boost::math::cyl_bessel_k(2, dist.nu), 2) -</w:t>
      </w:r>
    </w:p>
    <w:p w14:paraId="561025E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3;</w:t>
      </w:r>
    </w:p>
    <w:p w14:paraId="448A4EE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902D5A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CCB55A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Dis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) {</w:t>
      </w:r>
    </w:p>
    <w:p w14:paraId="2FA2271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1, r2, delta, t;</w:t>
      </w:r>
    </w:p>
    <w:p w14:paraId="7AC33A8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o {</w:t>
      </w:r>
    </w:p>
    <w:p w14:paraId="2EA959A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1 =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31E2662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2 =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5576400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delta = 2 * 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1 + pow(dist.nu, 2)) - 1) / dist.nu;</w:t>
      </w:r>
    </w:p>
    <w:p w14:paraId="3484616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t = -2 * log(r1) / delta;</w:t>
      </w:r>
    </w:p>
    <w:p w14:paraId="5598AF9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 while (-log(r2) &lt;= (dist.nu - delta) * t / 2 + dist.nu / (2 * t) -</w:t>
      </w:r>
    </w:p>
    <w:p w14:paraId="5D94F62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ist.nu * (dist.nu - delta)));</w:t>
      </w:r>
    </w:p>
    <w:p w14:paraId="36B49FF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3 =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, r4 = _randNum();</w:t>
      </w:r>
    </w:p>
    <w:p w14:paraId="4A68D5F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z =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-2 * log(r3)) * cos(2 * pi * r4);</w:t>
      </w:r>
    </w:p>
    <w:p w14:paraId="32E5306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// z =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qr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-2 * log(r3)) * sin(2 * pi * r4);</w:t>
      </w:r>
    </w:p>
    <w:p w14:paraId="1D7EF12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z * sqrt(t) *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ist.lambda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+ dist.mu;</w:t>
      </w:r>
    </w:p>
    <w:p w14:paraId="29F64A2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8884E2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2A212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Dist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Distribution&amp; dist, uint32_t size) {</w:t>
      </w:r>
    </w:p>
    <w:p w14:paraId="7B46B4D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ult{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size, new ld[size]};</w:t>
      </w:r>
    </w:p>
    <w:p w14:paraId="6294E74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size; ++i) result.data[i] = XiDist(dist);</w:t>
      </w:r>
    </w:p>
    <w:p w14:paraId="057AB2E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r w:rsidRPr="00F4526C">
        <w:rPr>
          <w:rFonts w:ascii="Cascadia Code" w:hAnsi="Cascadia Code" w:cs="Cascadia Code"/>
          <w:sz w:val="20"/>
          <w:szCs w:val="20"/>
        </w:rPr>
        <w:t>return result;</w:t>
      </w:r>
    </w:p>
    <w:p w14:paraId="50C65F54" w14:textId="4F2EA674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>}</w:t>
      </w:r>
    </w:p>
    <w:p w14:paraId="5358980C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EA986FD" w14:textId="78CAC1FC" w:rsidR="00F4526C" w:rsidRPr="00B13B80" w:rsidRDefault="00F4526C" w:rsidP="00F4526C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Реализация смеси распределений (</w:t>
      </w:r>
      <w:r>
        <w:rPr>
          <w:rFonts w:cs="Times New Roman"/>
          <w:b/>
          <w:bCs/>
          <w:szCs w:val="28"/>
          <w:lang w:val="en-US"/>
        </w:rPr>
        <w:t>mixture</w:t>
      </w:r>
      <w:r w:rsidRPr="00F4526C">
        <w:rPr>
          <w:rFonts w:cs="Times New Roman"/>
          <w:b/>
          <w:bCs/>
          <w:szCs w:val="28"/>
        </w:rPr>
        <w:t>.</w:t>
      </w:r>
      <w:r>
        <w:rPr>
          <w:rFonts w:cs="Times New Roman"/>
          <w:b/>
          <w:bCs/>
          <w:szCs w:val="28"/>
          <w:lang w:val="en-US"/>
        </w:rPr>
        <w:t>cpp</w:t>
      </w:r>
      <w:r>
        <w:rPr>
          <w:rFonts w:cs="Times New Roman"/>
          <w:b/>
          <w:bCs/>
          <w:szCs w:val="28"/>
        </w:rPr>
        <w:t>)</w:t>
      </w:r>
      <w:r w:rsidRPr="00F4526C">
        <w:rPr>
          <w:rFonts w:cs="Times New Roman"/>
          <w:b/>
          <w:bCs/>
          <w:szCs w:val="28"/>
        </w:rPr>
        <w:t>:</w:t>
      </w:r>
    </w:p>
    <w:p w14:paraId="3CEDB96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06EE847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75D10E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185EBD9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59D43B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namespace {</w:t>
      </w:r>
    </w:p>
    <w:p w14:paraId="7D3BC43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// Generate a random number in (0, 1)</w:t>
      </w:r>
    </w:p>
    <w:p w14:paraId="78E3015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37B7499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;</w:t>
      </w:r>
    </w:p>
    <w:p w14:paraId="0D8ED76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o {</w:t>
      </w:r>
    </w:p>
    <w:p w14:paraId="3BE9A6E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 = static_cast&lt;ld&gt;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) / RAND_MAX;</w:t>
      </w:r>
    </w:p>
    <w:p w14:paraId="0DB5307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 while (r == 0 || r == 1);</w:t>
      </w:r>
    </w:p>
    <w:p w14:paraId="7B10BCF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;</w:t>
      </w:r>
    </w:p>
    <w:p w14:paraId="4C2F108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498C93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}  /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/ namespace</w:t>
      </w:r>
    </w:p>
    <w:p w14:paraId="346BAD6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1E8164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voi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initMixture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ixture&amp; mixt, ld nu1, ld mu1, ld lambda1, ld nu2, ld mu2,</w:t>
      </w:r>
    </w:p>
    <w:p w14:paraId="5FAB245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ld lambda2, ld p) {</w:t>
      </w:r>
    </w:p>
    <w:p w14:paraId="439DFE3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if (p &lt; 0 || p &gt; 1) throw invalid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argumen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"p must be in [0, 1]");</w:t>
      </w:r>
    </w:p>
    <w:p w14:paraId="1F2D567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initDistribution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ixt.dist1, nu1, mu1, lambda1);</w:t>
      </w:r>
    </w:p>
    <w:p w14:paraId="295A398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initDistribution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ixt.dist2, nu2, mu2, lambda2);</w:t>
      </w:r>
    </w:p>
    <w:p w14:paraId="055E531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p;</w:t>
      </w:r>
    </w:p>
    <w:p w14:paraId="0EA5E7F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DC1472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AD2604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, ld x) {</w:t>
      </w:r>
    </w:p>
    <w:p w14:paraId="03C472D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1 -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* densityDist(mixt.dist1, x) +</w:t>
      </w:r>
    </w:p>
    <w:p w14:paraId="22765CE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* densityDist(mixt.dist2, x);</w:t>
      </w:r>
    </w:p>
    <w:p w14:paraId="31D7BA2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C0C492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E5F036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Mixt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, const array_t&amp; x) {</w:t>
      </w:r>
    </w:p>
    <w:p w14:paraId="5E11928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ult{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x.length, new ld[x.length]};</w:t>
      </w:r>
    </w:p>
    <w:p w14:paraId="632E38C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7F4502E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esult.data[i] =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ixt, x.data[i]);</w:t>
      </w:r>
    </w:p>
    <w:p w14:paraId="158E601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1209477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esult;</w:t>
      </w:r>
    </w:p>
    <w:p w14:paraId="09079CC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415BA5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9A326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) {</w:t>
      </w:r>
    </w:p>
    <w:p w14:paraId="468BBBD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1 -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* MDist(mixt.dist1) + mixt.p * MDist(mixt.dist2);</w:t>
      </w:r>
    </w:p>
    <w:p w14:paraId="79B1B93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21C315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E9E1B9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) {</w:t>
      </w:r>
    </w:p>
    <w:p w14:paraId="12955E2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1 -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* (pow(MDist(mixt.dist1), 2) + DDist(mixt.dist1)) +</w:t>
      </w:r>
    </w:p>
    <w:p w14:paraId="0749C00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* (pow(MDist(mixt.dist2), 2) + DDist(mixt.dist2)) -</w:t>
      </w:r>
    </w:p>
    <w:p w14:paraId="3358BFC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Mixt(mixt), 2);</w:t>
      </w:r>
    </w:p>
    <w:p w14:paraId="6EC2436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DA1C2C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B9404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1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) {</w:t>
      </w:r>
    </w:p>
    <w:p w14:paraId="2AE2C4C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1 = MDist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dist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1), m2 = MDist(mixt.dist2), d1 = DDist(mixt.dist1),</w:t>
      </w:r>
    </w:p>
    <w:p w14:paraId="58A48F0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d2 = DDist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dist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2);</w:t>
      </w:r>
    </w:p>
    <w:p w14:paraId="3C0F5C2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MMixt(mixt);</w:t>
      </w:r>
    </w:p>
    <w:p w14:paraId="34500E6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(1 -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*</w:t>
      </w:r>
    </w:p>
    <w:p w14:paraId="7E44658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1 - m, 3) + 3 * (m1 - m) * d1 + pow(d1, 1.5) * G1Dist()) +</w:t>
      </w:r>
    </w:p>
    <w:p w14:paraId="20F787B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*</w:t>
      </w:r>
    </w:p>
    <w:p w14:paraId="531D6C3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m2 - m, 3) + 3 * (m2 - m) * d2 + pow(d2, 1.5) * G1Dist())) /</w:t>
      </w:r>
    </w:p>
    <w:p w14:paraId="2ACC53F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Mixt(mixt), 1.5);</w:t>
      </w:r>
    </w:p>
    <w:p w14:paraId="7BBD0A9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E4CD62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4C00A6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) {</w:t>
      </w:r>
    </w:p>
    <w:p w14:paraId="565BFDC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1 = MDist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dist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1), m2 = MDist(mixt.dist2), d1 = DDist(mixt.dist1),</w:t>
      </w:r>
    </w:p>
    <w:p w14:paraId="222314B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d2 = DDist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dist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2);</w:t>
      </w:r>
    </w:p>
    <w:p w14:paraId="36DE28B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MMixt(mixt);</w:t>
      </w:r>
    </w:p>
    <w:p w14:paraId="03CBC5F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(1 -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* (pow(m1 - m, 4) + 6 * pow(m1 - m, 2) * d1 +</w:t>
      </w:r>
    </w:p>
    <w:p w14:paraId="3B76B9B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         4 * (m1 - m) *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1, 1.5) * G1Dist() +</w:t>
      </w:r>
    </w:p>
    <w:p w14:paraId="54BFC6F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1, 2) * (G2Dist(mixt.dist1) + 3)) +</w:t>
      </w:r>
    </w:p>
    <w:p w14:paraId="5C4207D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p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* (pow(m2 - m, 4) + 6 * pow(m2 - m, 2) * d2 +</w:t>
      </w:r>
    </w:p>
    <w:p w14:paraId="6C33AF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   4 * (m2 - m) *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2, 1.5) * G1Dist() +</w:t>
      </w:r>
    </w:p>
    <w:p w14:paraId="15ED210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2, 2) * (G2Dist(mixt.dist2) + 3))) /</w:t>
      </w:r>
    </w:p>
    <w:p w14:paraId="4517AD7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pow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DMixt(mixt), 2) -</w:t>
      </w:r>
    </w:p>
    <w:p w14:paraId="38670F2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3;</w:t>
      </w:r>
    </w:p>
    <w:p w14:paraId="64BDA30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A2475D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CAD18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Mixt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) {</w:t>
      </w:r>
    </w:p>
    <w:p w14:paraId="56D579B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(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&lt; (1 - mixt.p)) ? XiDist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xt.dist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1) : XiDist(mixt.dist2);</w:t>
      </w:r>
    </w:p>
    <w:p w14:paraId="56AA5DF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0E4487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0BDC93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Mixt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Mixture&amp; mixt, uint32_t size) {</w:t>
      </w:r>
    </w:p>
    <w:p w14:paraId="7BDDFD3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ult{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size, new ld[size]};</w:t>
      </w:r>
    </w:p>
    <w:p w14:paraId="0E4892A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size; ++i) result.data[i] = XiMixt(mixt);</w:t>
      </w:r>
    </w:p>
    <w:p w14:paraId="112E0E5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r w:rsidRPr="00F4526C">
        <w:rPr>
          <w:rFonts w:ascii="Cascadia Code" w:hAnsi="Cascadia Code" w:cs="Cascadia Code"/>
          <w:sz w:val="20"/>
          <w:szCs w:val="20"/>
        </w:rPr>
        <w:t>return result;</w:t>
      </w:r>
    </w:p>
    <w:p w14:paraId="0C18790D" w14:textId="2EEA0ADC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>}</w:t>
      </w:r>
    </w:p>
    <w:p w14:paraId="59D2CAE4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3F962D3" w14:textId="66A2DADD" w:rsidR="00F4526C" w:rsidRPr="00B13B80" w:rsidRDefault="00F4526C" w:rsidP="00F4526C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Реализация эмпирического распределения (</w:t>
      </w:r>
      <w:r>
        <w:rPr>
          <w:rFonts w:cs="Times New Roman"/>
          <w:b/>
          <w:bCs/>
          <w:szCs w:val="28"/>
          <w:lang w:val="en-US"/>
        </w:rPr>
        <w:t>empiric</w:t>
      </w:r>
      <w:r w:rsidRPr="00F4526C">
        <w:rPr>
          <w:rFonts w:cs="Times New Roman"/>
          <w:b/>
          <w:bCs/>
          <w:szCs w:val="28"/>
        </w:rPr>
        <w:t>.</w:t>
      </w:r>
      <w:r>
        <w:rPr>
          <w:rFonts w:cs="Times New Roman"/>
          <w:b/>
          <w:bCs/>
          <w:szCs w:val="28"/>
          <w:lang w:val="en-US"/>
        </w:rPr>
        <w:t>cpp</w:t>
      </w:r>
      <w:r w:rsidRPr="00F4526C">
        <w:rPr>
          <w:rFonts w:cs="Times New Roman"/>
          <w:b/>
          <w:bCs/>
          <w:szCs w:val="28"/>
        </w:rPr>
        <w:t>):</w:t>
      </w:r>
    </w:p>
    <w:p w14:paraId="3075B0D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2E0D8D5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8F4BBD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3FD6200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96D9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namespace {</w:t>
      </w:r>
    </w:p>
    <w:p w14:paraId="7A2F391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in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array_t&amp; x) {</w:t>
      </w:r>
    </w:p>
    <w:p w14:paraId="00AECFA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0];</w:t>
      </w:r>
    </w:p>
    <w:p w14:paraId="4D5FE8B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1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736EB7A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if (x.data[i] &lt; m) m = x.data[i];</w:t>
      </w:r>
    </w:p>
    <w:p w14:paraId="79884F7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7D5C90D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m;</w:t>
      </w:r>
    </w:p>
    <w:p w14:paraId="632E875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B0BD83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072C99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ax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array_t&amp; x) {</w:t>
      </w:r>
    </w:p>
    <w:p w14:paraId="2EAC794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0];</w:t>
      </w:r>
    </w:p>
    <w:p w14:paraId="29B46C7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1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09B1A70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if (x.data[i] &gt; m) m = x.data[i];</w:t>
      </w:r>
    </w:p>
    <w:p w14:paraId="7F61D8A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67C0D34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m;</w:t>
      </w:r>
    </w:p>
    <w:p w14:paraId="6B766AE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8F0733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80E78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// return random number in (0, 1)</w:t>
      </w:r>
    </w:p>
    <w:p w14:paraId="1B3E60F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 {</w:t>
      </w:r>
    </w:p>
    <w:p w14:paraId="431A853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;</w:t>
      </w:r>
    </w:p>
    <w:p w14:paraId="6B75BCF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do {</w:t>
      </w:r>
    </w:p>
    <w:p w14:paraId="1EDF20B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 = static_cast&lt;ld&gt;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) / RAND_MAX;</w:t>
      </w:r>
    </w:p>
    <w:p w14:paraId="70F7670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 while (r == 0 || r == 1);</w:t>
      </w:r>
    </w:p>
    <w:p w14:paraId="5E390B4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;</w:t>
      </w:r>
    </w:p>
    <w:p w14:paraId="4D728D6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EA8078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}  /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/ namespace</w:t>
      </w:r>
    </w:p>
    <w:p w14:paraId="4F36A99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F14682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voi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initEmpiric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EmpiricDist&amp; emp, const array_t&amp; x) {</w:t>
      </w:r>
    </w:p>
    <w:p w14:paraId="4CEDAF9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x.length;</w:t>
      </w:r>
    </w:p>
    <w:p w14:paraId="5576DA1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xi.data = new ld[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4B99D68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emp.xi.data[i] = x.data[i];</w:t>
      </w:r>
    </w:p>
    <w:p w14:paraId="67C81D5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if 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= 0) throw invalid_argument("Array length is 0");</w:t>
      </w:r>
    </w:p>
    <w:p w14:paraId="031B393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floor(log2(x.length)) + 1;</w:t>
      </w:r>
    </w:p>
    <w:p w14:paraId="466F21A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new uint32_t[emp.k];</w:t>
      </w:r>
    </w:p>
    <w:p w14:paraId="306A539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emp.n[i] = 0;</w:t>
      </w:r>
    </w:p>
    <w:p w14:paraId="7A14BAF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emp.k + 1;</w:t>
      </w:r>
    </w:p>
    <w:p w14:paraId="0856698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X.data = new ld[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];</w:t>
      </w:r>
    </w:p>
    <w:p w14:paraId="761B565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n = _min(x), mx = _max(x);</w:t>
      </w:r>
    </w:p>
    <w:p w14:paraId="11CCB3A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delta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= (mx - mn) / emp.k;</w:t>
      </w:r>
    </w:p>
    <w:p w14:paraId="751407E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/*</w:t>
      </w:r>
    </w:p>
    <w:p w14:paraId="1C80B9C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ut &lt;&lt; "Empiric distribution debug info:" &lt;&lt; std::endl;</w:t>
      </w:r>
    </w:p>
    <w:p w14:paraId="1165025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ut &lt;&lt; "min = " &lt;&lt; mn &lt;&lt; " max = " &lt;&lt; mx &lt;&lt; " delta = " &lt;&lt; emp.delta</w:t>
      </w:r>
    </w:p>
    <w:p w14:paraId="6B1833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&lt;&lt; " k = " &lt;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&lt;&lt; std::endl;</w:t>
      </w:r>
    </w:p>
    <w:p w14:paraId="1A890C8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*/</w:t>
      </w:r>
    </w:p>
    <w:p w14:paraId="16B2800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0] = mn;</w:t>
      </w:r>
    </w:p>
    <w:p w14:paraId="58E605A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emp.X.length - 1] = mx;</w:t>
      </w:r>
    </w:p>
    <w:p w14:paraId="0B73963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1; i &lt;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- 1; ++i)</w:t>
      </w:r>
    </w:p>
    <w:p w14:paraId="6C5748F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emp.X.data[i] =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0] + i * emp.delta;</w:t>
      </w:r>
    </w:p>
    <w:p w14:paraId="6B9755B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27C1396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for (uint32_t j = 0; j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j) {</w:t>
      </w:r>
    </w:p>
    <w:p w14:paraId="3AC42D7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if (x.data[i] &gt;= emp.X.data[j] &amp;&amp; x.data[i] &lt;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j + 1]) {</w:t>
      </w:r>
    </w:p>
    <w:p w14:paraId="1310EA2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</w:t>
      </w:r>
      <w:proofErr w:type="gramStart"/>
      <w:r w:rsidRPr="00F4526C">
        <w:rPr>
          <w:rFonts w:ascii="Cascadia Code" w:hAnsi="Cascadia Code" w:cs="Cascadia Code"/>
          <w:sz w:val="20"/>
          <w:szCs w:val="20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</w:rPr>
        <w:t>[j] += 1;</w:t>
      </w:r>
    </w:p>
    <w:p w14:paraId="0AF47FD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      break;</w:t>
      </w:r>
    </w:p>
    <w:p w14:paraId="60D822A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    }</w:t>
      </w:r>
    </w:p>
    <w:p w14:paraId="5EB5730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  }</w:t>
      </w:r>
    </w:p>
    <w:p w14:paraId="720B772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}</w:t>
      </w:r>
    </w:p>
    <w:p w14:paraId="3CE75E0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/</w:t>
      </w:r>
      <w:proofErr w:type="gramStart"/>
      <w:r w:rsidRPr="00F4526C">
        <w:rPr>
          <w:rFonts w:ascii="Cascadia Code" w:hAnsi="Cascadia Code" w:cs="Cascadia Code"/>
          <w:sz w:val="20"/>
          <w:szCs w:val="20"/>
        </w:rPr>
        <w:t>/  Добавляем</w:t>
      </w:r>
      <w:proofErr w:type="gramEnd"/>
      <w:r w:rsidRPr="00F4526C">
        <w:rPr>
          <w:rFonts w:ascii="Cascadia Code" w:hAnsi="Cascadia Code" w:cs="Cascadia Code"/>
          <w:sz w:val="20"/>
          <w:szCs w:val="20"/>
        </w:rPr>
        <w:t xml:space="preserve"> Xmax (самое правое значение)</w:t>
      </w:r>
    </w:p>
    <w:p w14:paraId="130DF47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</w:rPr>
        <w:t xml:space="preserve">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[emp.k - 1]++;</w:t>
      </w:r>
    </w:p>
    <w:p w14:paraId="1967C07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/*</w:t>
      </w:r>
    </w:p>
    <w:p w14:paraId="3C4E484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223893F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std: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ut &lt;&lt; "[" &lt;&lt; emp.X.data[i] &lt;&lt; "; " &lt;&lt; emp.X.data[i + 1]</w:t>
      </w:r>
    </w:p>
    <w:p w14:paraId="6F91CE2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        &lt;&lt; "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) :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" &lt;&lt; emp.n[i] &lt;&lt; std::endl;</w:t>
      </w:r>
    </w:p>
    <w:p w14:paraId="479DF94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*/</w:t>
      </w:r>
    </w:p>
    <w:p w14:paraId="12709CE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540967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D9752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, ld x) {</w:t>
      </w:r>
    </w:p>
    <w:p w14:paraId="467020C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if (x &lt;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0] || x &gt; emp.X.data[emp.X.length - 1]) return 0.0L;</w:t>
      </w:r>
    </w:p>
    <w:p w14:paraId="56A724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653C900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if (x &gt;= emp.X.data[i] &amp;&amp; x &lt;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i + 1])</w:t>
      </w:r>
    </w:p>
    <w:p w14:paraId="5F6DA95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return (ld)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[i]) / (emp.xi.length * emp.delta);</w:t>
      </w:r>
    </w:p>
    <w:p w14:paraId="0D0752A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6CFB239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if (x ==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emp.X.length - 1])</w:t>
      </w:r>
    </w:p>
    <w:p w14:paraId="79913DE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eturn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[emp.k - 1] / (emp.xi.length * emp.delta);</w:t>
      </w:r>
    </w:p>
    <w:p w14:paraId="5400D66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0;</w:t>
      </w:r>
    </w:p>
    <w:p w14:paraId="3F2E27A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8B308C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764AA7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Emp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, const array_t&amp; x) {</w:t>
      </w:r>
    </w:p>
    <w:p w14:paraId="2BEC477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{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x.length, new ld[x.length]};</w:t>
      </w:r>
    </w:p>
    <w:p w14:paraId="227F38F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05BA0CB1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es.data[i] =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nsity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emp, x.data[i]);</w:t>
      </w:r>
    </w:p>
    <w:p w14:paraId="4D85A06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1A67F29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res;</w:t>
      </w:r>
    </w:p>
    <w:p w14:paraId="20D2CD9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2261D4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B3E1D90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M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) {</w:t>
      </w:r>
    </w:p>
    <w:p w14:paraId="3900DEF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sum = 0;</w:t>
      </w:r>
    </w:p>
    <w:p w14:paraId="7175EE9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sum += emp.xi.data[i];</w:t>
      </w:r>
    </w:p>
    <w:p w14:paraId="544FCAC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sum /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1424560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104CA1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FC9D11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) {</w:t>
      </w:r>
    </w:p>
    <w:p w14:paraId="3C68099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MEmp(emp);</w:t>
      </w:r>
    </w:p>
    <w:p w14:paraId="7E43FD2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sum = 0;</w:t>
      </w:r>
    </w:p>
    <w:p w14:paraId="1154B11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</w:t>
      </w:r>
    </w:p>
    <w:p w14:paraId="7919AD9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sum += pow(emp.xi.data[i] - m, 2);</w:t>
      </w:r>
    </w:p>
    <w:p w14:paraId="69267B6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sum /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</w:t>
      </w:r>
    </w:p>
    <w:p w14:paraId="045A470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6640B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726522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1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) {</w:t>
      </w:r>
    </w:p>
    <w:p w14:paraId="342B6ED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MEmp(emp);</w:t>
      </w:r>
    </w:p>
    <w:p w14:paraId="0148674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d = DEmp(emp);</w:t>
      </w:r>
    </w:p>
    <w:p w14:paraId="51ADFC1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sum = 0;</w:t>
      </w:r>
    </w:p>
    <w:p w14:paraId="1AAC98C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</w:t>
      </w:r>
    </w:p>
    <w:p w14:paraId="6A6F00B5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sum += pow(emp.xi.data[i] - m, 3);</w:t>
      </w:r>
    </w:p>
    <w:p w14:paraId="3F7B12D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sum /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/ pow(d, 1.5);</w:t>
      </w:r>
    </w:p>
    <w:p w14:paraId="6F8EC24E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B13B80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2C1225F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50700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ld G2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) {</w:t>
      </w:r>
    </w:p>
    <w:p w14:paraId="66E77EE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m = MEmp(emp);</w:t>
      </w:r>
    </w:p>
    <w:p w14:paraId="59FB8DF9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d = DEmp(emp);</w:t>
      </w:r>
    </w:p>
    <w:p w14:paraId="22827C8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sum = 0;</w:t>
      </w:r>
    </w:p>
    <w:p w14:paraId="02F0E0B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</w:t>
      </w:r>
    </w:p>
    <w:p w14:paraId="6DE904B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sum += pow(emp.xi.data[i] - m, 4);</w:t>
      </w:r>
    </w:p>
    <w:p w14:paraId="1F66206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sum / emp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.length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/ pow(d, 2) - 3;</w:t>
      </w:r>
    </w:p>
    <w:p w14:paraId="2BF68E1A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CB63E2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67A6B2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ld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Emp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) {</w:t>
      </w:r>
    </w:p>
    <w:p w14:paraId="016D97FB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r = _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andNum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);</w:t>
      </w:r>
    </w:p>
    <w:p w14:paraId="646C1F5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ld cumulative = 0;</w:t>
      </w:r>
    </w:p>
    <w:p w14:paraId="22FC5947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k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; ++i) {</w:t>
      </w:r>
    </w:p>
    <w:p w14:paraId="45F9CEF6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cumulative += static_cast&lt;ld&gt;(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emp.n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[i]) / emp.xi.length;</w:t>
      </w:r>
    </w:p>
    <w:p w14:paraId="1B8588D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if (r &lt; cumulative) {</w:t>
      </w:r>
    </w:p>
    <w:p w14:paraId="6CE0436D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  return emp.X.data[i] + (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i + 1] - emp.X.data[i]) * _randNum();</w:t>
      </w:r>
    </w:p>
    <w:p w14:paraId="72878ED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}</w:t>
      </w:r>
    </w:p>
    <w:p w14:paraId="557F39F3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}</w:t>
      </w:r>
    </w:p>
    <w:p w14:paraId="0CDEFE84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return emp.X.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data[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emp.k - 1];</w:t>
      </w:r>
    </w:p>
    <w:p w14:paraId="61D6BC4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601138F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25817C8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XiEmpArray(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const EmpiricDist&amp; emp, uint32_t size) {</w:t>
      </w:r>
    </w:p>
    <w:p w14:paraId="389554C2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array_t </w:t>
      </w:r>
      <w:proofErr w:type="gramStart"/>
      <w:r w:rsidRPr="00F4526C">
        <w:rPr>
          <w:rFonts w:ascii="Cascadia Code" w:hAnsi="Cascadia Code" w:cs="Cascadia Code"/>
          <w:sz w:val="20"/>
          <w:szCs w:val="20"/>
          <w:lang w:val="en-US"/>
        </w:rPr>
        <w:t>res{</w:t>
      </w:r>
      <w:proofErr w:type="gramEnd"/>
      <w:r w:rsidRPr="00F4526C">
        <w:rPr>
          <w:rFonts w:ascii="Cascadia Code" w:hAnsi="Cascadia Code" w:cs="Cascadia Code"/>
          <w:sz w:val="20"/>
          <w:szCs w:val="20"/>
          <w:lang w:val="en-US"/>
        </w:rPr>
        <w:t>size, new ld[size]};</w:t>
      </w:r>
    </w:p>
    <w:p w14:paraId="53E16F1E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for (uint32_t i = 0; i &lt; size; ++i) {</w:t>
      </w:r>
    </w:p>
    <w:p w14:paraId="0A70A72C" w14:textId="77777777" w:rsidR="00F4526C" w:rsidRP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  res.data[i] = XiEmp(emp);</w:t>
      </w:r>
    </w:p>
    <w:p w14:paraId="1EC9EB39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F4526C">
        <w:rPr>
          <w:rFonts w:ascii="Cascadia Code" w:hAnsi="Cascadia Code" w:cs="Cascadia Code"/>
          <w:sz w:val="20"/>
          <w:szCs w:val="20"/>
          <w:lang w:val="en-US"/>
        </w:rPr>
        <w:t xml:space="preserve">  </w:t>
      </w:r>
      <w:r w:rsidRPr="00B13B80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351B1F0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B13B80">
        <w:rPr>
          <w:rFonts w:ascii="Cascadia Code" w:hAnsi="Cascadia Code" w:cs="Cascadia Code"/>
          <w:sz w:val="20"/>
          <w:szCs w:val="20"/>
          <w:lang w:val="en-US"/>
        </w:rPr>
        <w:t xml:space="preserve">  return res;</w:t>
      </w:r>
    </w:p>
    <w:p w14:paraId="302421ED" w14:textId="77777777" w:rsidR="00F4526C" w:rsidRPr="00B13B80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B13B80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9AAE283" w14:textId="77777777" w:rsid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A9BDBE2" w14:textId="02072CA2" w:rsidR="00BF31A1" w:rsidRDefault="00BF31A1" w:rsidP="00F4526C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Код</w:t>
      </w:r>
      <w:r w:rsidRPr="00BF31A1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тестирования</w:t>
      </w:r>
      <w:r w:rsidRPr="00BF31A1">
        <w:rPr>
          <w:rFonts w:cs="Times New Roman"/>
          <w:b/>
          <w:bCs/>
          <w:szCs w:val="28"/>
          <w:lang w:val="en-US"/>
        </w:rPr>
        <w:t xml:space="preserve"> (</w:t>
      </w:r>
      <w:r>
        <w:rPr>
          <w:rFonts w:cs="Times New Roman"/>
          <w:b/>
          <w:bCs/>
          <w:szCs w:val="28"/>
          <w:lang w:val="en-US"/>
        </w:rPr>
        <w:t>main.cpp</w:t>
      </w:r>
      <w:r w:rsidRPr="00BF31A1">
        <w:rPr>
          <w:rFonts w:cs="Times New Roman"/>
          <w:b/>
          <w:bCs/>
          <w:szCs w:val="28"/>
          <w:lang w:val="en-US"/>
        </w:rPr>
        <w:t>)</w:t>
      </w:r>
      <w:r>
        <w:rPr>
          <w:rFonts w:cs="Times New Roman"/>
          <w:b/>
          <w:bCs/>
          <w:szCs w:val="28"/>
          <w:lang w:val="en-US"/>
        </w:rPr>
        <w:t>:</w:t>
      </w:r>
    </w:p>
    <w:p w14:paraId="423049E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#include &lt;locale&gt;</w:t>
      </w:r>
    </w:p>
    <w:p w14:paraId="5190069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1D58FF3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A436AD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0767C5F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321EC7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1_1() {</w:t>
      </w:r>
    </w:p>
    <w:p w14:paraId="377A893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0, lambda = 1, nu = 1;</w:t>
      </w:r>
    </w:p>
    <w:p w14:paraId="72EF155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5911947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istribution dist;</w:t>
      </w:r>
    </w:p>
    <w:p w14:paraId="1278D95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4135D49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Dist(dist, x);</w:t>
      </w:r>
    </w:p>
    <w:p w14:paraId="4929685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-----Тест 3.1.1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495AAE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основн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0CC92D3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 = " &lt;&lt; nu &lt;&lt; ", mu = " &lt;&lt; mu &lt;&lt; ", lambda = " &lt;&lt; lambda</w:t>
      </w:r>
    </w:p>
    <w:p w14:paraId="1CD868A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</w:rPr>
        <w:t xml:space="preserve">&lt;&lt; "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3533A80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19C315A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Dist(dist) &lt;&lt; ", D = " &lt;&lt; DDist(dist)</w:t>
      </w:r>
    </w:p>
    <w:p w14:paraId="6C23599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233134E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11.csv");</w:t>
      </w:r>
    </w:p>
    <w:p w14:paraId="31C822C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65EA9BA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74626FC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Dist(dist);</w:t>
      </w:r>
    </w:p>
    <w:p w14:paraId="7F67B0E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xi &lt;&lt; ","</w:t>
      </w:r>
    </w:p>
    <w:p w14:paraId="47FBBA2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Dist(dist, xi) &lt;&lt; endl;</w:t>
      </w:r>
    </w:p>
    <w:p w14:paraId="1F20873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3DEF184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8840FF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D65A0A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1_2() {</w:t>
      </w:r>
    </w:p>
    <w:p w14:paraId="5ED1987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0, lambda = 2, nu = 1;</w:t>
      </w:r>
    </w:p>
    <w:p w14:paraId="29D2C6A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161AC73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istribution dist;</w:t>
      </w:r>
    </w:p>
    <w:p w14:paraId="1C59295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2394272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Dist(dist, x);</w:t>
      </w:r>
    </w:p>
    <w:p w14:paraId="05AEEB9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1.2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2291EE2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основн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36B361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 = " &lt;&lt; nu &lt;&lt; ", mu = " &lt;&lt; mu &lt;&lt; ", lambda = " &lt;&lt; lambda</w:t>
      </w:r>
    </w:p>
    <w:p w14:paraId="5308342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</w:rPr>
        <w:t xml:space="preserve">&lt;&lt; "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7CC6984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69CCFE9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Dist(dist) &lt;&lt; ", D = " &lt;&lt; DDist(dist)</w:t>
      </w:r>
    </w:p>
    <w:p w14:paraId="78509BA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476F847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12.csv");</w:t>
      </w:r>
    </w:p>
    <w:p w14:paraId="1C38E72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4E087F8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37127A3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Dist(dist);</w:t>
      </w:r>
    </w:p>
    <w:p w14:paraId="5AE7BE6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xi &lt;&lt; ","</w:t>
      </w:r>
    </w:p>
    <w:p w14:paraId="0780BCF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Dist(dist, xi) &lt;&lt; endl;</w:t>
      </w:r>
    </w:p>
    <w:p w14:paraId="70DDAB5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030211A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16B00D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10B15A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1_3() {</w:t>
      </w:r>
    </w:p>
    <w:p w14:paraId="214AED0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10, lambda = 2, nu = 1;</w:t>
      </w:r>
    </w:p>
    <w:p w14:paraId="5273D6D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4105524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Distribution dist;</w:t>
      </w:r>
    </w:p>
    <w:p w14:paraId="0432C17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2A34D13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Dist(dist, x);</w:t>
      </w:r>
    </w:p>
    <w:p w14:paraId="474BF74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1.3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485A9B7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основн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70AE5F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 = " &lt;&lt; nu &lt;&lt; ", mu = " &lt;&lt; mu &lt;&lt; ", lambda = " &lt;&lt; lambda</w:t>
      </w:r>
    </w:p>
    <w:p w14:paraId="582433D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</w:rPr>
        <w:t xml:space="preserve">&lt;&lt; "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7FE6223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3ABB60A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Dist(dist) &lt;&lt; ", D = " &lt;&lt; DDist(dist)</w:t>
      </w:r>
    </w:p>
    <w:p w14:paraId="417814B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36BFFB8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13.csv");</w:t>
      </w:r>
    </w:p>
    <w:p w14:paraId="7E219A0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6A1FB20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5; i &lt;= 25; i += 0.5) {</w:t>
      </w:r>
    </w:p>
    <w:p w14:paraId="5CFE619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Dist(dist);</w:t>
      </w:r>
    </w:p>
    <w:p w14:paraId="25F2683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xi &lt;&lt; ","</w:t>
      </w:r>
    </w:p>
    <w:p w14:paraId="5F94228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Dist(dist, xi) &lt;&lt; endl;</w:t>
      </w:r>
    </w:p>
    <w:p w14:paraId="50FE53A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47DB7AF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A084A8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B1F711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2_1() {</w:t>
      </w:r>
    </w:p>
    <w:p w14:paraId="404134C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10, mu2 = mu1, lambda1 = 2, lambda2 = lambda1, nu1 = 1, nu2 = nu1;</w:t>
      </w:r>
    </w:p>
    <w:p w14:paraId="20917D9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p = 0.5;</w:t>
      </w:r>
    </w:p>
    <w:p w14:paraId="088C13E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00E3422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296EB55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Mixture(mixture, nu1, mu1, lambda1, nu2, mu2, lambda2, p);</w:t>
      </w:r>
    </w:p>
    <w:p w14:paraId="172F307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Mixt(mixture, x);</w:t>
      </w:r>
    </w:p>
    <w:p w14:paraId="0862CEC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2.1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1A3C1C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распределения смеси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124E062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564F35A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37CA0A9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5D04B17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1819436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", x = " &lt;&lt; x &lt;&lt; endl;</w:t>
      </w:r>
    </w:p>
    <w:p w14:paraId="1C3B951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34D388E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Mixt(mixture) &lt;&lt; ", D = " &lt;&lt; DMixt(mixture)</w:t>
      </w:r>
    </w:p>
    <w:p w14:paraId="323878F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3B863EA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21.csv");</w:t>
      </w:r>
    </w:p>
    <w:p w14:paraId="281F589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5596D90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5; i &lt;= 25; i += 0.5) {</w:t>
      </w:r>
    </w:p>
    <w:p w14:paraId="171177A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Mixt(mixture);</w:t>
      </w:r>
    </w:p>
    <w:p w14:paraId="14290B4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Mixt(mixture, i) &lt;&lt; "," &lt;&lt; xi &lt;&lt; ","</w:t>
      </w:r>
    </w:p>
    <w:p w14:paraId="05A27E0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Mixt(mixture, xi) &lt;&lt; endl;</w:t>
      </w:r>
    </w:p>
    <w:p w14:paraId="45CAC21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0E83DDF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3E82E9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2_2() {</w:t>
      </w:r>
    </w:p>
    <w:p w14:paraId="2D5138F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0, mu2 = 2, lambda1 = 1, lambda2 = lambda1, nu1 = 1, nu2 = nu1;</w:t>
      </w:r>
    </w:p>
    <w:p w14:paraId="2003465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p = 0.75;</w:t>
      </w:r>
    </w:p>
    <w:p w14:paraId="38AED6B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26710E0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5A3384D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Mixture(mixture, nu1, mu1, lambda1, nu2, mu2, lambda2, p);</w:t>
      </w:r>
    </w:p>
    <w:p w14:paraId="057D3B8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Mixt(mixture, x);</w:t>
      </w:r>
    </w:p>
    <w:p w14:paraId="3062503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2.2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46AC061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распределения смеси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072EF2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644DB7F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1497177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036BBB1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56F56E8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", x = " &lt;&lt; x &lt;&lt; endl;</w:t>
      </w:r>
    </w:p>
    <w:p w14:paraId="209DC64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FCB48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Mixt(mixture) &lt;&lt; ", D = " &lt;&lt; DMixt(mixture)</w:t>
      </w:r>
    </w:p>
    <w:p w14:paraId="149F0E7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34FB084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22.csv");</w:t>
      </w:r>
    </w:p>
    <w:p w14:paraId="1D79813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595E99E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1D442AD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Mixt(mixture);</w:t>
      </w:r>
    </w:p>
    <w:p w14:paraId="5B2C126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  fout &lt;&lt; i &lt;&lt; "," &lt;&lt; densityMixt(mixture, i) &lt;&lt; "," &lt;&lt; xi &lt;&lt; ","</w:t>
      </w:r>
    </w:p>
    <w:p w14:paraId="44CA0DB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Mixt(mixture, xi) &lt;&lt; endl;</w:t>
      </w:r>
    </w:p>
    <w:p w14:paraId="167E318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023FCDE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4CB156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E00B4E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2_3() {</w:t>
      </w:r>
    </w:p>
    <w:p w14:paraId="5C292AB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0, mu2 = mu1, lambda1 = 1, lambda2 = 3, nu1 = 1, nu2 = nu1;</w:t>
      </w:r>
    </w:p>
    <w:p w14:paraId="32592AD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p = 0.5;</w:t>
      </w:r>
    </w:p>
    <w:p w14:paraId="21CD4AF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5BC14C1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21917D0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Mixture(mixture, nu1, mu1, lambda1, nu2, mu2, lambda2, p);</w:t>
      </w:r>
    </w:p>
    <w:p w14:paraId="657556F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Mixt(mixture, x);</w:t>
      </w:r>
    </w:p>
    <w:p w14:paraId="619740F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2.3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02A5074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распределения смеси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1014C85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0856AF7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00971EE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4088A11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5498B2C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", x = " &lt;&lt; x &lt;&lt; endl;</w:t>
      </w:r>
    </w:p>
    <w:p w14:paraId="010FE6F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5A1C8E0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Mixt(mixture) &lt;&lt; ", D = " &lt;&lt; DMixt(mixture)</w:t>
      </w:r>
    </w:p>
    <w:p w14:paraId="1481D63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54041DA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23.csv");</w:t>
      </w:r>
    </w:p>
    <w:p w14:paraId="3CF34EF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5D2825E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6842EB2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Mixt(mixture);</w:t>
      </w:r>
    </w:p>
    <w:p w14:paraId="6A4428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Mixt(mixture, i) &lt;&lt; "," &lt;&lt; xi &lt;&lt; ","</w:t>
      </w:r>
    </w:p>
    <w:p w14:paraId="53BFC3B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Mixt(mixture, xi) &lt;&lt; endl;</w:t>
      </w:r>
    </w:p>
    <w:p w14:paraId="7EC35DE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27F54EE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8E045B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EDE48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2_4() {</w:t>
      </w:r>
    </w:p>
    <w:p w14:paraId="507D2AC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0, mu2 = mu1, lambda1 = 1, lambda2 = lambda1, nu1 = 0.1, nu2 = 30;</w:t>
      </w:r>
    </w:p>
    <w:p w14:paraId="6CDDE02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p = 0.5;</w:t>
      </w:r>
    </w:p>
    <w:p w14:paraId="16ED91F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33064B9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138E879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Mixture(mixture, nu1, mu1, lambda1, nu2, mu2, lambda2, p);</w:t>
      </w:r>
    </w:p>
    <w:p w14:paraId="5DF3A9D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density = densityMixt(mixture, x);</w:t>
      </w:r>
    </w:p>
    <w:p w14:paraId="67C80AC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2.4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0052546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распределения смеси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717DB52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nu1 = " &lt;&lt; nu1 &lt;&lt; "mu1 = " &lt;&lt; mu1 &lt;&lt; ", lambda1 = " &lt;&lt; lambda1</w:t>
      </w:r>
    </w:p>
    <w:p w14:paraId="7E9BBE6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37E3B1C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3527389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3CB1EB6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", x = " &lt;&lt; x &lt;&lt; endl;</w:t>
      </w:r>
    </w:p>
    <w:p w14:paraId="10A0379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Плотность вероятности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 xml:space="preserve">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6D80802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M = " &lt;&lt; MMixt(mixture) &lt;&lt; ", D = " &lt;&lt; DMixt(mixture)</w:t>
      </w:r>
    </w:p>
    <w:p w14:paraId="75C1472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12D2E4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24.csv");</w:t>
      </w:r>
    </w:p>
    <w:p w14:paraId="3F81CF8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xi,f(xi)" &lt;&lt; endl;</w:t>
      </w:r>
    </w:p>
    <w:p w14:paraId="7204689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2E2CE87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Mixt(mixture);</w:t>
      </w:r>
    </w:p>
    <w:p w14:paraId="0BDF941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Mixt(mixture, i) &lt;&lt; "," &lt;&lt; xi &lt;&lt; ","</w:t>
      </w:r>
    </w:p>
    <w:p w14:paraId="1B42302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densityMixt(mixture, xi) &lt;&lt; endl;</w:t>
      </w:r>
    </w:p>
    <w:p w14:paraId="553DCED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3F34C7F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6E797C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DB7B49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3_1_1() {</w:t>
      </w:r>
    </w:p>
    <w:p w14:paraId="6B970CB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0, lambda = 1, nu = 1;</w:t>
      </w:r>
    </w:p>
    <w:p w14:paraId="1CD0CEB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1196CEF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uint32_t n = 10000;</w:t>
      </w:r>
    </w:p>
    <w:p w14:paraId="618FCCE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istribution dist;</w:t>
      </w:r>
    </w:p>
    <w:p w14:paraId="64B5741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203387F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;</w:t>
      </w:r>
    </w:p>
    <w:p w14:paraId="73F336D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 = XiDistArray(dist, n);</w:t>
      </w:r>
    </w:p>
    <w:p w14:paraId="548BAD7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initEmpiric(emp, arr);</w:t>
      </w:r>
    </w:p>
    <w:p w14:paraId="0D8ACD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\n-----Тест 3.3.1.1-----" &lt;&lt; endl;</w:t>
      </w:r>
    </w:p>
    <w:p w14:paraId="20E775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эмпирическ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6A89386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Распределение построено на основе выборки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</w:p>
    <w:p w14:paraId="2D462E8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&lt;&lt; " элементов из основного распределения со следующими параметрами:"</w:t>
      </w:r>
    </w:p>
    <w:p w14:paraId="78729ED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6045979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nu = " &lt;&lt; nu &lt;&lt; ", mu = " &lt;&lt; mu &lt;&lt; ", lambda = " &lt;&lt; lambda &lt;&lt; endl;</w:t>
      </w:r>
    </w:p>
    <w:p w14:paraId="68D5804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Выборка:\nf(0) = " &lt;&lt; densityDist(dist, x);</w:t>
      </w:r>
    </w:p>
    <w:p w14:paraId="61A615E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Dist(dist) &lt;&lt; ", D = " &lt;&lt; DDist(dist)</w:t>
      </w:r>
    </w:p>
    <w:p w14:paraId="3BA2318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5852EB3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Эмпирическое распределение: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f</w:t>
      </w:r>
      <w:r w:rsidRPr="00A41C19">
        <w:rPr>
          <w:rFonts w:ascii="Cascadia Code" w:hAnsi="Cascadia Code" w:cs="Cascadia Code"/>
          <w:sz w:val="20"/>
          <w:szCs w:val="20"/>
        </w:rPr>
        <w:t xml:space="preserve">(0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Emp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mp</w:t>
      </w:r>
      <w:r w:rsidRPr="00A41C19">
        <w:rPr>
          <w:rFonts w:ascii="Cascadia Code" w:hAnsi="Cascadia Code" w:cs="Cascadia Code"/>
          <w:sz w:val="20"/>
          <w:szCs w:val="20"/>
        </w:rPr>
        <w:t xml:space="preserve">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>);</w:t>
      </w:r>
    </w:p>
    <w:p w14:paraId="0017BC9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, M = " &lt;&lt; MEmp(emp) &lt;&lt; ", D = " &lt;&lt; DEmp(emp)</w:t>
      </w:r>
    </w:p>
    <w:p w14:paraId="29AB75A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) &lt;&lt; ", G2 = " &lt;&lt; G2Emp(emp) &lt;&lt; endl;</w:t>
      </w:r>
    </w:p>
    <w:p w14:paraId="31CD5E5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311.csv");</w:t>
      </w:r>
    </w:p>
    <w:p w14:paraId="2EA9DCF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fe(x),xi,fe(xi)" &lt;&lt; endl;</w:t>
      </w:r>
    </w:p>
    <w:p w14:paraId="458EDF0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150DD2B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Emp(emp);</w:t>
      </w:r>
    </w:p>
    <w:p w14:paraId="4E59E7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densityEmp(emp, i) &lt;&lt; ","</w:t>
      </w:r>
    </w:p>
    <w:p w14:paraId="6A08D57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xi &lt;&lt; "," &lt;&lt; densityEmp(emp, xi) &lt;&lt; endl;</w:t>
      </w:r>
    </w:p>
    <w:p w14:paraId="6FF1386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140E886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.data;</w:t>
      </w:r>
    </w:p>
    <w:p w14:paraId="0C9403A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.data;</w:t>
      </w:r>
    </w:p>
    <w:p w14:paraId="255DF46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n;</w:t>
      </w:r>
    </w:p>
    <w:p w14:paraId="2075736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i.data;</w:t>
      </w:r>
    </w:p>
    <w:p w14:paraId="54D9E0E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596FD7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C87043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3_1_2() {</w:t>
      </w:r>
    </w:p>
    <w:p w14:paraId="72B8A19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10, lambda = 2, nu = 3;</w:t>
      </w:r>
    </w:p>
    <w:p w14:paraId="301C1D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419A588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uint32_t n = 10000;</w:t>
      </w:r>
    </w:p>
    <w:p w14:paraId="5943ACD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istribution dist;</w:t>
      </w:r>
    </w:p>
    <w:p w14:paraId="144B17A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1FD7A0E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;</w:t>
      </w:r>
    </w:p>
    <w:p w14:paraId="2E43ECE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 = XiDistArray(dist, n);</w:t>
      </w:r>
    </w:p>
    <w:p w14:paraId="7EE4E6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Empiric(emp, arr);</w:t>
      </w:r>
    </w:p>
    <w:p w14:paraId="2E58D77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\n-----Тест 3.3.1.2-----" &lt;&lt; endl;</w:t>
      </w:r>
    </w:p>
    <w:p w14:paraId="214F742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эмпирическ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002800A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Распределение построено на основе выборки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</w:p>
    <w:p w14:paraId="19AD72D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&lt;&lt; " элементов из основного распределения со следующими параметрами:"</w:t>
      </w:r>
    </w:p>
    <w:p w14:paraId="2E1A6A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466A4B6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nu = " &lt;&lt; nu &lt;&lt; ", mu = " &lt;&lt; mu &lt;&lt; ", lambda = " &lt;&lt; lambda &lt;&lt; endl;</w:t>
      </w:r>
    </w:p>
    <w:p w14:paraId="76DAB48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Выборка:\nf(0) = " &lt;&lt; densityDist(dist, x);</w:t>
      </w:r>
    </w:p>
    <w:p w14:paraId="3F4BCB2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Dist(dist) &lt;&lt; ", D = " &lt;&lt; DDist(dist)</w:t>
      </w:r>
    </w:p>
    <w:p w14:paraId="59BC53A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28E317D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Эмпирическое распределение: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f</w:t>
      </w:r>
      <w:r w:rsidRPr="00A41C19">
        <w:rPr>
          <w:rFonts w:ascii="Cascadia Code" w:hAnsi="Cascadia Code" w:cs="Cascadia Code"/>
          <w:sz w:val="20"/>
          <w:szCs w:val="20"/>
        </w:rPr>
        <w:t xml:space="preserve">(0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Emp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mp</w:t>
      </w:r>
      <w:r w:rsidRPr="00A41C19">
        <w:rPr>
          <w:rFonts w:ascii="Cascadia Code" w:hAnsi="Cascadia Code" w:cs="Cascadia Code"/>
          <w:sz w:val="20"/>
          <w:szCs w:val="20"/>
        </w:rPr>
        <w:t xml:space="preserve">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>);</w:t>
      </w:r>
    </w:p>
    <w:p w14:paraId="2B17A1C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, M = " &lt;&lt; MEmp(emp) &lt;&lt; ", D = " &lt;&lt; DEmp(emp)</w:t>
      </w:r>
    </w:p>
    <w:p w14:paraId="44A6FC8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) &lt;&lt; ", G2 = " &lt;&lt; G2Emp(emp) &lt;&lt; endl;</w:t>
      </w:r>
    </w:p>
    <w:p w14:paraId="5531C23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312.csv");</w:t>
      </w:r>
    </w:p>
    <w:p w14:paraId="70F3D02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fe(x),xi,fe(xi)" &lt;&lt; endl;</w:t>
      </w:r>
    </w:p>
    <w:p w14:paraId="5484654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5; i &lt;= 25; i += 0.5) {</w:t>
      </w:r>
    </w:p>
    <w:p w14:paraId="762DD57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Emp(emp);</w:t>
      </w:r>
    </w:p>
    <w:p w14:paraId="5763286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densityEmp(emp, i) &lt;&lt; ","</w:t>
      </w:r>
    </w:p>
    <w:p w14:paraId="12128A2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xi &lt;&lt; "," &lt;&lt; densityEmp(emp, xi) &lt;&lt; endl;</w:t>
      </w:r>
    </w:p>
    <w:p w14:paraId="6C4BE37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36626DD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.data;</w:t>
      </w:r>
    </w:p>
    <w:p w14:paraId="791D166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.data;</w:t>
      </w:r>
    </w:p>
    <w:p w14:paraId="6BF0DE2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n;</w:t>
      </w:r>
    </w:p>
    <w:p w14:paraId="1286961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i.data;</w:t>
      </w:r>
    </w:p>
    <w:p w14:paraId="5038E52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1BC834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80520C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3_1_3() {</w:t>
      </w:r>
    </w:p>
    <w:p w14:paraId="67C7079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0, mu2 = mu1, lambda1 = 1, lambda2 = 2, nu1 = 1, nu2 = nu1;</w:t>
      </w:r>
    </w:p>
    <w:p w14:paraId="597A5C5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, p = 0.5;</w:t>
      </w:r>
    </w:p>
    <w:p w14:paraId="4635F39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uint32_t n = 10000;</w:t>
      </w:r>
    </w:p>
    <w:p w14:paraId="1ECF9EB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1E095DD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initMixture(mixture, nu1, mu1, lambda1, nu2, mu2, lambda2, p);</w:t>
      </w:r>
    </w:p>
    <w:p w14:paraId="6861451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;</w:t>
      </w:r>
    </w:p>
    <w:p w14:paraId="76A44A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 = XiMixtArray(mixture, n);</w:t>
      </w:r>
    </w:p>
    <w:p w14:paraId="17C0D98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Empiric(emp, arr);</w:t>
      </w:r>
    </w:p>
    <w:p w14:paraId="5C66FCD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\n-----Тест 3.3.1.3-----" &lt;&lt; endl;</w:t>
      </w:r>
    </w:p>
    <w:p w14:paraId="75FFBA2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эмпирическ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6E95140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Распределение построено на основе выборки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</w:p>
    <w:p w14:paraId="682F253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&lt;&lt; " элементов из распределения смеси со следующими параметрами:"</w:t>
      </w:r>
    </w:p>
    <w:p w14:paraId="73B4925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715FE7A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nu1 = " &lt;&lt; nu1 &lt;&lt; "mu1 = " &lt;&lt; mu1 &lt;&lt; ", lambda1 = " &lt;&lt; lambda1</w:t>
      </w:r>
    </w:p>
    <w:p w14:paraId="0745F06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2125062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2468B78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60551E2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endl;</w:t>
      </w:r>
    </w:p>
    <w:p w14:paraId="3C72271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Выборка:\nf(0) = " &lt;&lt; densityMixt(mixture, x);</w:t>
      </w:r>
    </w:p>
    <w:p w14:paraId="0252794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Mixt(mixture) &lt;&lt; ", D = " &lt;&lt; DMixt(mixture)</w:t>
      </w:r>
    </w:p>
    <w:p w14:paraId="3104073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0295A21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Эмпирическое распределение: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f</w:t>
      </w:r>
      <w:r w:rsidRPr="00A41C19">
        <w:rPr>
          <w:rFonts w:ascii="Cascadia Code" w:hAnsi="Cascadia Code" w:cs="Cascadia Code"/>
          <w:sz w:val="20"/>
          <w:szCs w:val="20"/>
        </w:rPr>
        <w:t xml:space="preserve">(0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Emp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mp</w:t>
      </w:r>
      <w:r w:rsidRPr="00A41C19">
        <w:rPr>
          <w:rFonts w:ascii="Cascadia Code" w:hAnsi="Cascadia Code" w:cs="Cascadia Code"/>
          <w:sz w:val="20"/>
          <w:szCs w:val="20"/>
        </w:rPr>
        <w:t xml:space="preserve">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>);</w:t>
      </w:r>
    </w:p>
    <w:p w14:paraId="41777C4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, M = " &lt;&lt; MEmp(emp) &lt;&lt; ", D = " &lt;&lt; DEmp(emp)</w:t>
      </w:r>
    </w:p>
    <w:p w14:paraId="1FE6C32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) &lt;&lt; ", G2 = " &lt;&lt; G2Emp(emp) &lt;&lt; endl;</w:t>
      </w:r>
    </w:p>
    <w:p w14:paraId="72D96B1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313.csv");</w:t>
      </w:r>
    </w:p>
    <w:p w14:paraId="19EEF70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fe(x),xi,fe(xi)" &lt;&lt; endl;</w:t>
      </w:r>
    </w:p>
    <w:p w14:paraId="7F868F2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682E579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Emp(emp);</w:t>
      </w:r>
    </w:p>
    <w:p w14:paraId="54E3B52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Mixt(mixture, i) &lt;&lt; "," &lt;&lt; densityEmp(emp, i)</w:t>
      </w:r>
    </w:p>
    <w:p w14:paraId="3EA90C2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"," &lt;&lt; xi &lt;&lt; "," &lt;&lt; densityEmp(emp, xi) &lt;&lt; endl;</w:t>
      </w:r>
    </w:p>
    <w:p w14:paraId="764336F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0BA0679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.data;</w:t>
      </w:r>
    </w:p>
    <w:p w14:paraId="23B1E43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.data;</w:t>
      </w:r>
    </w:p>
    <w:p w14:paraId="7A8DEBB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n;</w:t>
      </w:r>
    </w:p>
    <w:p w14:paraId="31980F5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i.data;</w:t>
      </w:r>
    </w:p>
    <w:p w14:paraId="31904F7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844AB0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3_1_4() {</w:t>
      </w:r>
    </w:p>
    <w:p w14:paraId="4D61BA2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1 = 0, mu2 = 3, lambda1 = 1, lambda2 = 2, nu1 = 1, nu2 = 3;</w:t>
      </w:r>
    </w:p>
    <w:p w14:paraId="392F541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, p = 0.4;</w:t>
      </w:r>
    </w:p>
    <w:p w14:paraId="67BAD69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uint32_t n = 10000;</w:t>
      </w:r>
    </w:p>
    <w:p w14:paraId="05C75AF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Mixture mixture;</w:t>
      </w:r>
    </w:p>
    <w:p w14:paraId="4BF87B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Mixture(mixture, nu1, mu1, lambda1, nu2, mu2, lambda2, p);</w:t>
      </w:r>
    </w:p>
    <w:p w14:paraId="169C82A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;</w:t>
      </w:r>
    </w:p>
    <w:p w14:paraId="0D4D93B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 = XiMixtArray(mixture, n);</w:t>
      </w:r>
    </w:p>
    <w:p w14:paraId="7429ADA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Empiric(emp, arr);</w:t>
      </w:r>
    </w:p>
    <w:p w14:paraId="7DF79A0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\n-----Тест 3.3.1.4-----" &lt;&lt; endl;</w:t>
      </w:r>
    </w:p>
    <w:p w14:paraId="1EDD384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эмпирическ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27C553D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Распределение построено на основе выборки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</w:p>
    <w:p w14:paraId="582D1FB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&lt;&lt; " элементов из распределения смеси со следующими параметрами:"</w:t>
      </w:r>
    </w:p>
    <w:p w14:paraId="562772F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42718D3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nu1 = " &lt;&lt; nu1 &lt;&lt; "mu1 = " &lt;&lt; mu1 &lt;&lt; ", lambda1 = " &lt;&lt; lambda1</w:t>
      </w:r>
    </w:p>
    <w:p w14:paraId="19439F5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5244D26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nu2 = " &lt;&lt; nu2 &lt;&lt; "mu2 = " &lt;&lt; mu2 &lt;&lt; ", lambda2 = " &lt;&lt; lambda2</w:t>
      </w:r>
    </w:p>
    <w:p w14:paraId="3549892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'\n'</w:t>
      </w:r>
    </w:p>
    <w:p w14:paraId="6120343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p = " &lt;&lt; p &lt;&lt; endl;</w:t>
      </w:r>
    </w:p>
    <w:p w14:paraId="2B7F72D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Выборка:\nf(0) = " &lt;&lt; densityMixt(mixture, x);</w:t>
      </w:r>
    </w:p>
    <w:p w14:paraId="5365E55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Mixt(mixture) &lt;&lt; ", D = " &lt;&lt; DMixt(mixture)</w:t>
      </w:r>
    </w:p>
    <w:p w14:paraId="071D2EA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Mixt(mixture) &lt;&lt; ", G2 = " &lt;&lt; G2Mixt(mixture) &lt;&lt; endl;</w:t>
      </w:r>
    </w:p>
    <w:p w14:paraId="0592840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Эмпирическое распределение: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f</w:t>
      </w:r>
      <w:r w:rsidRPr="00A41C19">
        <w:rPr>
          <w:rFonts w:ascii="Cascadia Code" w:hAnsi="Cascadia Code" w:cs="Cascadia Code"/>
          <w:sz w:val="20"/>
          <w:szCs w:val="20"/>
        </w:rPr>
        <w:t xml:space="preserve">(0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Emp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mp</w:t>
      </w:r>
      <w:r w:rsidRPr="00A41C19">
        <w:rPr>
          <w:rFonts w:ascii="Cascadia Code" w:hAnsi="Cascadia Code" w:cs="Cascadia Code"/>
          <w:sz w:val="20"/>
          <w:szCs w:val="20"/>
        </w:rPr>
        <w:t xml:space="preserve">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>);</w:t>
      </w:r>
    </w:p>
    <w:p w14:paraId="60E0849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, M = " &lt;&lt; MEmp(emp) &lt;&lt; ", D = " &lt;&lt; DEmp(emp)</w:t>
      </w:r>
    </w:p>
    <w:p w14:paraId="204C8D7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) &lt;&lt; ", G2 = " &lt;&lt; G2Emp(emp) &lt;&lt; endl;</w:t>
      </w:r>
    </w:p>
    <w:p w14:paraId="33DB256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314.csv");</w:t>
      </w:r>
    </w:p>
    <w:p w14:paraId="7936DC3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fe(x),xi,fe(xi)" &lt;&lt; endl;</w:t>
      </w:r>
    </w:p>
    <w:p w14:paraId="48AA6D1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4D26E53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Emp(emp);</w:t>
      </w:r>
    </w:p>
    <w:p w14:paraId="68353A9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Mixt(mixture, i) &lt;&lt; "," &lt;&lt; densityEmp(emp, i)</w:t>
      </w:r>
    </w:p>
    <w:p w14:paraId="5D1670A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"," &lt;&lt; xi &lt;&lt; "," &lt;&lt; densityEmp(emp, xi) &lt;&lt; endl;</w:t>
      </w:r>
    </w:p>
    <w:p w14:paraId="40EB90E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2823B60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.data;</w:t>
      </w:r>
    </w:p>
    <w:p w14:paraId="7D0B13E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delete[] emp.X.data;</w:t>
      </w:r>
    </w:p>
    <w:p w14:paraId="2D06FA8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n;</w:t>
      </w:r>
    </w:p>
    <w:p w14:paraId="7FC4F74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i.data;</w:t>
      </w:r>
    </w:p>
    <w:p w14:paraId="424E9B5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CAADFF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25F659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Distribution_3_3_2() {</w:t>
      </w:r>
    </w:p>
    <w:p w14:paraId="40C84D2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0, lambda = 1, nu = 1;</w:t>
      </w:r>
    </w:p>
    <w:p w14:paraId="5F44DD6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x = 0;</w:t>
      </w:r>
    </w:p>
    <w:p w14:paraId="6FEFC65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uint32_t n = 10000;</w:t>
      </w:r>
    </w:p>
    <w:p w14:paraId="5C99ABD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istribution dist;</w:t>
      </w:r>
    </w:p>
    <w:p w14:paraId="0E62FB4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Distribution(dist, nu, mu, lambda);</w:t>
      </w:r>
    </w:p>
    <w:p w14:paraId="064DA86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;</w:t>
      </w:r>
    </w:p>
    <w:p w14:paraId="6C4275A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 = XiDistArray(dist, n);</w:t>
      </w:r>
    </w:p>
    <w:p w14:paraId="4CA923C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Empiric(emp, arr);</w:t>
      </w:r>
    </w:p>
    <w:p w14:paraId="0FCF1A8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.data;</w:t>
      </w:r>
    </w:p>
    <w:p w14:paraId="173AA47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  <w:r w:rsidRPr="00A41C19">
        <w:rPr>
          <w:rFonts w:ascii="Cascadia Code" w:hAnsi="Cascadia Code" w:cs="Cascadia Code"/>
          <w:sz w:val="20"/>
          <w:szCs w:val="20"/>
        </w:rPr>
        <w:t xml:space="preserve">-----Тест 3.3.2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3FC310E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 эмпирического распределения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396CABA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Распределение построено на основе выборки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</w:t>
      </w:r>
    </w:p>
    <w:p w14:paraId="190162C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&lt;&lt; " элементов из основного распределения со следующими параметрами:"</w:t>
      </w:r>
    </w:p>
    <w:p w14:paraId="65367E7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   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&lt;&lt; endl;</w:t>
      </w:r>
    </w:p>
    <w:p w14:paraId="769DD0A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nu = " &lt;&lt; nu &lt;&lt; ", mu = " &lt;&lt; mu &lt;&lt; ", lambda = " &lt;&lt; lambda &lt;&lt; endl;</w:t>
      </w:r>
    </w:p>
    <w:p w14:paraId="1F5B60F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Выборка:\nf(0) = " &lt;&lt; densityDist(dist, x);</w:t>
      </w:r>
    </w:p>
    <w:p w14:paraId="0FA33DE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Dist(dist) &lt;&lt; ", D = " &lt;&lt; DDist(dist)</w:t>
      </w:r>
    </w:p>
    <w:p w14:paraId="048A381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Dist() &lt;&lt; ", G2 = " &lt;&lt; G2Dist(dist) &lt;&lt; endl;</w:t>
      </w:r>
    </w:p>
    <w:p w14:paraId="459658D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Эмпирическое распределение1:\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nf</w:t>
      </w:r>
      <w:r w:rsidRPr="00A41C19">
        <w:rPr>
          <w:rFonts w:ascii="Cascadia Code" w:hAnsi="Cascadia Code" w:cs="Cascadia Code"/>
          <w:sz w:val="20"/>
          <w:szCs w:val="20"/>
        </w:rPr>
        <w:t xml:space="preserve">(0) = 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densityEmp</w:t>
      </w:r>
      <w:r w:rsidRPr="00A41C19">
        <w:rPr>
          <w:rFonts w:ascii="Cascadia Code" w:hAnsi="Cascadia Code" w:cs="Cascadia Code"/>
          <w:sz w:val="20"/>
          <w:szCs w:val="20"/>
        </w:rPr>
        <w:t>(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mp</w:t>
      </w:r>
      <w:r w:rsidRPr="00A41C19">
        <w:rPr>
          <w:rFonts w:ascii="Cascadia Code" w:hAnsi="Cascadia Code" w:cs="Cascadia Code"/>
          <w:sz w:val="20"/>
          <w:szCs w:val="20"/>
        </w:rPr>
        <w:t xml:space="preserve">,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x</w:t>
      </w:r>
      <w:r w:rsidRPr="00A41C19">
        <w:rPr>
          <w:rFonts w:ascii="Cascadia Code" w:hAnsi="Cascadia Code" w:cs="Cascadia Code"/>
          <w:sz w:val="20"/>
          <w:szCs w:val="20"/>
        </w:rPr>
        <w:t>);</w:t>
      </w:r>
    </w:p>
    <w:p w14:paraId="33DA25F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 &lt;&lt; ", M = " &lt;&lt; MEmp(emp) &lt;&lt; ", D = " &lt;&lt; DEmp(emp)</w:t>
      </w:r>
    </w:p>
    <w:p w14:paraId="52EE442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) &lt;&lt; ", G2 = " &lt;&lt; G2Emp(emp) &lt;&lt; endl;</w:t>
      </w:r>
    </w:p>
    <w:p w14:paraId="19B8549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EmpiricDist emp2;</w:t>
      </w:r>
    </w:p>
    <w:p w14:paraId="4F92244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arr2 = XiEmpArray(emp, n);</w:t>
      </w:r>
    </w:p>
    <w:p w14:paraId="3487C36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initEmpiric(emp2, arr2);</w:t>
      </w:r>
    </w:p>
    <w:p w14:paraId="576095B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Эмпирическое распределение2:\nf(0) = " &lt;&lt; densityEmp(emp2, x);</w:t>
      </w:r>
    </w:p>
    <w:p w14:paraId="2F5D8AD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 &lt;&lt; ", M = " &lt;&lt; MEmp(emp2) &lt;&lt; ", D = " &lt;&lt; DEmp(emp2)</w:t>
      </w:r>
    </w:p>
    <w:p w14:paraId="32A52F4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&lt;&lt; ", G1 = " &lt;&lt; G1Emp(emp2) &lt;&lt; ", G2 = " &lt;&lt; G2Emp(emp2) &lt;&lt; endl;</w:t>
      </w:r>
    </w:p>
    <w:p w14:paraId="0612AAD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auto fout = ofstream("test332.csv");</w:t>
      </w:r>
    </w:p>
    <w:p w14:paraId="1530552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ut &lt;&lt; "x,f(x),fe(x),xi,fe(xi),fee(x),xie,fee(xie)" &lt;&lt; endl;</w:t>
      </w:r>
    </w:p>
    <w:p w14:paraId="7A40176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for (ld i = -15; i &lt;= 15; i += 0.5) {</w:t>
      </w:r>
    </w:p>
    <w:p w14:paraId="07CEC0E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 = XiEmp(emp);</w:t>
      </w:r>
    </w:p>
    <w:p w14:paraId="21CA585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auto xie = XiEmp(emp2);</w:t>
      </w:r>
    </w:p>
    <w:p w14:paraId="6AAB20C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fout &lt;&lt; i &lt;&lt; "," &lt;&lt; densityDist(dist, i) &lt;&lt; "," &lt;&lt; densityEmp(emp, i) &lt;&lt; ","</w:t>
      </w:r>
    </w:p>
    <w:p w14:paraId="4216183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xi &lt;&lt; "," &lt;&lt; densityEmp(emp, xi) &lt;&lt; "," &lt;&lt; densityEmp(emp2, i)</w:t>
      </w:r>
    </w:p>
    <w:p w14:paraId="64ACA5B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"," &lt;&lt; xie &lt;&lt; "," &lt;&lt; densityEmp(emp2, xie) &lt;&lt; endl;</w:t>
      </w:r>
    </w:p>
    <w:p w14:paraId="4E5F2BB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341DB09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arr2.data;</w:t>
      </w:r>
    </w:p>
    <w:p w14:paraId="720CCD9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.data;</w:t>
      </w:r>
    </w:p>
    <w:p w14:paraId="703855A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n;</w:t>
      </w:r>
    </w:p>
    <w:p w14:paraId="3C39BC7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.xi.data;</w:t>
      </w:r>
    </w:p>
    <w:p w14:paraId="0DFFAC8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2.X.data;</w:t>
      </w:r>
    </w:p>
    <w:p w14:paraId="248B3AB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2.n;</w:t>
      </w:r>
    </w:p>
    <w:p w14:paraId="0C597A9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delete[] emp2.xi.data;</w:t>
      </w:r>
    </w:p>
    <w:p w14:paraId="5FC0DE7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522DBB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52B6B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void testVariantTable() {</w:t>
      </w:r>
    </w:p>
    <w:p w14:paraId="71388B21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mu = 0, lambda = 1;</w:t>
      </w:r>
    </w:p>
    <w:p w14:paraId="213E6C79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ld nuarr[] = {0.1, 0.5, 1, 2, 3, 5, 10, 30};</w:t>
      </w:r>
    </w:p>
    <w:p w14:paraId="72D41E9E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--------------------------------------------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4EA78A3C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cout</w:t>
      </w:r>
      <w:r w:rsidRPr="00A41C19">
        <w:rPr>
          <w:rFonts w:ascii="Cascadia Code" w:hAnsi="Cascadia Code" w:cs="Cascadia Code"/>
          <w:sz w:val="20"/>
          <w:szCs w:val="20"/>
        </w:rPr>
        <w:t xml:space="preserve"> &lt;&lt; "Тестирование значений из таблицы в варианте:" &lt;&lt;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endl</w:t>
      </w:r>
      <w:r w:rsidRPr="00A41C19">
        <w:rPr>
          <w:rFonts w:ascii="Cascadia Code" w:hAnsi="Cascadia Code" w:cs="Cascadia Code"/>
          <w:sz w:val="20"/>
          <w:szCs w:val="20"/>
        </w:rPr>
        <w:t>;</w:t>
      </w:r>
    </w:p>
    <w:p w14:paraId="0C6EFCF0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</w:rPr>
        <w:t xml:space="preserve">  </w:t>
      </w:r>
      <w:r w:rsidRPr="00A41C19">
        <w:rPr>
          <w:rFonts w:ascii="Cascadia Code" w:hAnsi="Cascadia Code" w:cs="Cascadia Code"/>
          <w:sz w:val="20"/>
          <w:szCs w:val="20"/>
          <w:lang w:val="en-US"/>
        </w:rPr>
        <w:t>for (ld nu : nuarr) {</w:t>
      </w:r>
    </w:p>
    <w:p w14:paraId="18EA2E3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Distribution dist;</w:t>
      </w:r>
    </w:p>
    <w:p w14:paraId="6AFB180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initDistribution(dist, nu, mu, lambda);</w:t>
      </w:r>
    </w:p>
    <w:p w14:paraId="3DD63CB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cout &lt;&lt; " D = " &lt;&lt; DDist(dist) &lt;&lt; " G2 = " &lt;&lt; G2Dist(dist)</w:t>
      </w:r>
    </w:p>
    <w:p w14:paraId="5EE3B60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       &lt;&lt; " f(0) = " &lt;&lt; densityDist(dist, 0) &lt;&lt; endl;</w:t>
      </w:r>
    </w:p>
    <w:p w14:paraId="60CA44C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}</w:t>
      </w:r>
    </w:p>
    <w:p w14:paraId="4ABDDFF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145AD6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919CB0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int main() {</w:t>
      </w:r>
    </w:p>
    <w:p w14:paraId="0D8F2643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lastRenderedPageBreak/>
        <w:t xml:space="preserve">  std::setlocale(LC_ALL, "ru_RU.UTF-8");</w:t>
      </w:r>
    </w:p>
    <w:p w14:paraId="47BB93D5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1_1();</w:t>
      </w:r>
    </w:p>
    <w:p w14:paraId="022334C4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1_2();</w:t>
      </w:r>
    </w:p>
    <w:p w14:paraId="1BABE346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1_3();</w:t>
      </w:r>
    </w:p>
    <w:p w14:paraId="2C3AC46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2_1();</w:t>
      </w:r>
    </w:p>
    <w:p w14:paraId="658CA6CF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2_2();</w:t>
      </w:r>
    </w:p>
    <w:p w14:paraId="5FE850C7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2_3();</w:t>
      </w:r>
    </w:p>
    <w:p w14:paraId="6E6FCC9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2_4();</w:t>
      </w:r>
    </w:p>
    <w:p w14:paraId="52099992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3_1_1();</w:t>
      </w:r>
    </w:p>
    <w:p w14:paraId="55555DAA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3_1_2();</w:t>
      </w:r>
    </w:p>
    <w:p w14:paraId="46F7249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3_1_3();</w:t>
      </w:r>
    </w:p>
    <w:p w14:paraId="12447D6B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3_1_4();</w:t>
      </w:r>
    </w:p>
    <w:p w14:paraId="688C384D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testDistribution_3_3_2();</w:t>
      </w:r>
    </w:p>
    <w:p w14:paraId="6658D848" w14:textId="77777777" w:rsidR="00A41C19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 xml:space="preserve">  return 0;</w:t>
      </w:r>
    </w:p>
    <w:p w14:paraId="29800030" w14:textId="796E3B16" w:rsidR="00BF31A1" w:rsidRPr="00A41C19" w:rsidRDefault="00A41C19" w:rsidP="00A41C19">
      <w:pPr>
        <w:spacing w:after="0"/>
        <w:rPr>
          <w:rFonts w:ascii="Cascadia Code" w:hAnsi="Cascadia Code" w:cs="Cascadia Code"/>
          <w:sz w:val="20"/>
          <w:szCs w:val="20"/>
        </w:rPr>
      </w:pPr>
      <w:r w:rsidRPr="00A41C19">
        <w:rPr>
          <w:rFonts w:ascii="Cascadia Code" w:hAnsi="Cascadia Code" w:cs="Cascadia Code"/>
          <w:sz w:val="20"/>
          <w:szCs w:val="20"/>
          <w:lang w:val="en-US"/>
        </w:rPr>
        <w:t>}</w:t>
      </w:r>
    </w:p>
    <w:sectPr w:rsidR="00BF31A1" w:rsidRPr="00A41C19" w:rsidSect="00B13B80">
      <w:footerReference w:type="default" r:id="rId109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34A800" w14:textId="77777777" w:rsidR="00EB4A3D" w:rsidRDefault="00EB4A3D" w:rsidP="008359A8">
      <w:pPr>
        <w:spacing w:after="0"/>
      </w:pPr>
      <w:r>
        <w:separator/>
      </w:r>
    </w:p>
  </w:endnote>
  <w:endnote w:type="continuationSeparator" w:id="0">
    <w:p w14:paraId="321FFEC3" w14:textId="77777777" w:rsidR="00EB4A3D" w:rsidRDefault="00EB4A3D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Code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42982291"/>
      <w:docPartObj>
        <w:docPartGallery w:val="Page Numbers (Bottom of Page)"/>
        <w:docPartUnique/>
      </w:docPartObj>
    </w:sdtPr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168E68" w14:textId="77777777" w:rsidR="00EB4A3D" w:rsidRDefault="00EB4A3D" w:rsidP="008359A8">
      <w:pPr>
        <w:spacing w:after="0"/>
      </w:pPr>
      <w:r>
        <w:separator/>
      </w:r>
    </w:p>
  </w:footnote>
  <w:footnote w:type="continuationSeparator" w:id="0">
    <w:p w14:paraId="17113B5A" w14:textId="77777777" w:rsidR="00EB4A3D" w:rsidRDefault="00EB4A3D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354921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8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E1D76"/>
    <w:rsid w:val="000F1ABC"/>
    <w:rsid w:val="0019106B"/>
    <w:rsid w:val="00193BCB"/>
    <w:rsid w:val="001A6A5C"/>
    <w:rsid w:val="001B1600"/>
    <w:rsid w:val="001D5FF5"/>
    <w:rsid w:val="00296173"/>
    <w:rsid w:val="002B1354"/>
    <w:rsid w:val="002B7A14"/>
    <w:rsid w:val="00315B97"/>
    <w:rsid w:val="00364CDF"/>
    <w:rsid w:val="003F077F"/>
    <w:rsid w:val="00410DCE"/>
    <w:rsid w:val="00442499"/>
    <w:rsid w:val="004468D0"/>
    <w:rsid w:val="004B3D4E"/>
    <w:rsid w:val="00533A39"/>
    <w:rsid w:val="00552944"/>
    <w:rsid w:val="005C4211"/>
    <w:rsid w:val="005E49D0"/>
    <w:rsid w:val="006811ED"/>
    <w:rsid w:val="006C0B77"/>
    <w:rsid w:val="006C2AF5"/>
    <w:rsid w:val="00737B74"/>
    <w:rsid w:val="007B00C6"/>
    <w:rsid w:val="007E6327"/>
    <w:rsid w:val="008242FF"/>
    <w:rsid w:val="008359A8"/>
    <w:rsid w:val="0087009E"/>
    <w:rsid w:val="00870751"/>
    <w:rsid w:val="00871426"/>
    <w:rsid w:val="00922C48"/>
    <w:rsid w:val="0095650C"/>
    <w:rsid w:val="00965A23"/>
    <w:rsid w:val="00995C33"/>
    <w:rsid w:val="00A25BBB"/>
    <w:rsid w:val="00A41C19"/>
    <w:rsid w:val="00A938C9"/>
    <w:rsid w:val="00AA40A3"/>
    <w:rsid w:val="00AE28C8"/>
    <w:rsid w:val="00B13B80"/>
    <w:rsid w:val="00B54ECE"/>
    <w:rsid w:val="00B84422"/>
    <w:rsid w:val="00B915B7"/>
    <w:rsid w:val="00BF31A1"/>
    <w:rsid w:val="00D14496"/>
    <w:rsid w:val="00D573FB"/>
    <w:rsid w:val="00D7077D"/>
    <w:rsid w:val="00DB6B2A"/>
    <w:rsid w:val="00DF3811"/>
    <w:rsid w:val="00E26F2A"/>
    <w:rsid w:val="00E26F3B"/>
    <w:rsid w:val="00E82572"/>
    <w:rsid w:val="00EA59DF"/>
    <w:rsid w:val="00EB4A3D"/>
    <w:rsid w:val="00EE4070"/>
    <w:rsid w:val="00F01B34"/>
    <w:rsid w:val="00F12C76"/>
    <w:rsid w:val="00F4526C"/>
    <w:rsid w:val="00F872F8"/>
    <w:rsid w:val="00FA1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svg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7.sv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3.png"/><Relationship Id="rId108" Type="http://schemas.openxmlformats.org/officeDocument/2006/relationships/image" Target="media/image58.png"/><Relationship Id="rId54" Type="http://schemas.openxmlformats.org/officeDocument/2006/relationships/image" Target="media/image26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image" Target="media/image5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footer" Target="footer1.xml"/><Relationship Id="rId34" Type="http://schemas.openxmlformats.org/officeDocument/2006/relationships/image" Target="media/image14.png"/><Relationship Id="rId50" Type="http://schemas.openxmlformats.org/officeDocument/2006/relationships/image" Target="media/image24.wmf"/><Relationship Id="rId55" Type="http://schemas.openxmlformats.org/officeDocument/2006/relationships/image" Target="media/image27.sv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svg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svg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26</Pages>
  <Words>5490</Words>
  <Characters>31297</Characters>
  <Application>Microsoft Office Word</Application>
  <DocSecurity>0</DocSecurity>
  <Lines>260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Денис Весёлый</cp:lastModifiedBy>
  <cp:revision>31</cp:revision>
  <cp:lastPrinted>2025-09-17T17:31:00Z</cp:lastPrinted>
  <dcterms:created xsi:type="dcterms:W3CDTF">2025-09-17T10:23:00Z</dcterms:created>
  <dcterms:modified xsi:type="dcterms:W3CDTF">2025-09-26T01:53:00Z</dcterms:modified>
</cp:coreProperties>
</file>